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4F37EF" w14:textId="77777777" w:rsidR="00846179" w:rsidRDefault="008461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FBB0C55" wp14:editId="1FD336F4">
                <wp:simplePos x="0" y="0"/>
                <wp:positionH relativeFrom="column">
                  <wp:posOffset>381000</wp:posOffset>
                </wp:positionH>
                <wp:positionV relativeFrom="paragraph">
                  <wp:posOffset>2159000</wp:posOffset>
                </wp:positionV>
                <wp:extent cx="672999" cy="234086"/>
                <wp:effectExtent l="0" t="0" r="13335" b="13970"/>
                <wp:wrapNone/>
                <wp:docPr id="827424535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999" cy="2340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F5F6E7" id="Rectangle 2" o:spid="_x0000_s1026" style="position:absolute;margin-left:30pt;margin-top:170pt;width:53pt;height:18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" fillcolor="white [3212]" strokecolor="white [3212]" strokeweight="1pt"/>
            </w:pict>
          </mc:Fallback>
        </mc:AlternateContent>
      </w:r>
      <w:r w:rsidR="00292AAE"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4867B6" wp14:editId="626B5178">
                <wp:simplePos x="0" y="0"/>
                <wp:positionH relativeFrom="column">
                  <wp:posOffset>419100</wp:posOffset>
                </wp:positionH>
                <wp:positionV relativeFrom="paragraph">
                  <wp:posOffset>1714500</wp:posOffset>
                </wp:positionV>
                <wp:extent cx="2670175" cy="274320"/>
                <wp:effectExtent l="0" t="0" r="0" b="0"/>
                <wp:wrapNone/>
                <wp:docPr id="194318145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017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6468259" w14:textId="3ED15487" w:rsidR="00292AAE" w:rsidRPr="00DB7C8B" w:rsidRDefault="00267C99" w:rsidP="00292AAE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Kinematic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34867B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3pt;margin-top:135pt;width:210.25pt;height:21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" fillcolor="white [3201]" stroked="f" strokeweight=".5pt">
                <v:textbox>
                  <w:txbxContent>
                    <w:p w14:paraId="46468259" w14:textId="3ED15487" w:rsidR="00292AAE" w:rsidRPr="00DB7C8B" w:rsidRDefault="00267C99" w:rsidP="00292AAE">
                      <w:pP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Kinematics</w:t>
                      </w:r>
                    </w:p>
                  </w:txbxContent>
                </v:textbox>
              </v:shape>
            </w:pict>
          </mc:Fallback>
        </mc:AlternateContent>
      </w:r>
      <w:r w:rsidR="00250B2F">
        <w:rPr>
          <w:rFonts w:ascii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 wp14:anchorId="54FF9042" wp14:editId="6B4E2856">
            <wp:extent cx="5686148" cy="8639175"/>
            <wp:effectExtent l="0" t="0" r="0" b="0"/>
            <wp:docPr id="764173662" name="Picture 1" descr="A white and black paper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173662" name="Picture 1" descr="A white and black paper with black text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0334" cy="864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1766E" w14:textId="06E058FC" w:rsidR="00DA33E5" w:rsidRPr="00E32FA5" w:rsidRDefault="00E07A87" w:rsidP="008A4160">
      <w:pPr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1. </w:t>
      </w:r>
      <w:r w:rsidR="008A416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A33E5" w:rsidRPr="00E32FA5">
        <w:rPr>
          <w:rFonts w:ascii="Times New Roman" w:hAnsi="Times New Roman" w:cs="Times New Roman"/>
          <w:sz w:val="24"/>
          <w:szCs w:val="24"/>
        </w:rPr>
        <w:t xml:space="preserve">The point </w:t>
      </w:r>
      <w:r w:rsidR="00DA33E5"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 A </w:t>
      </w:r>
      <w:r w:rsidR="00DA33E5" w:rsidRPr="00E32FA5">
        <w:rPr>
          <w:rFonts w:ascii="Times New Roman" w:hAnsi="Times New Roman" w:cs="Times New Roman"/>
          <w:sz w:val="24"/>
          <w:szCs w:val="24"/>
        </w:rPr>
        <w:t>lies on a straight horizontal road.</w:t>
      </w:r>
    </w:p>
    <w:p w14:paraId="69D58936" w14:textId="4DE5D321" w:rsidR="00AA7001" w:rsidRPr="00E32FA5" w:rsidRDefault="00AA7001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At time </w:t>
      </w:r>
      <w:r w:rsidRPr="00E32FA5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160C0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3.5pt" o:ole="">
            <v:imagedata r:id="rId11" o:title=""/>
          </v:shape>
          <o:OLEObject Type="Embed" ProgID="Equation.DSMT4" ShapeID="_x0000_i1025" DrawAspect="Content" ObjectID="_1798024505" r:id="rId12"/>
        </w:object>
      </w:r>
      <w:r w:rsidRPr="00E32FA5">
        <w:rPr>
          <w:rFonts w:ascii="Times New Roman" w:hAnsi="Times New Roman" w:cs="Times New Roman"/>
          <w:sz w:val="24"/>
          <w:szCs w:val="24"/>
        </w:rPr>
        <w:t xml:space="preserve">, </w:t>
      </w:r>
      <w:r w:rsidR="00BC16BA" w:rsidRPr="00E32FA5">
        <w:rPr>
          <w:rFonts w:ascii="Times New Roman" w:hAnsi="Times New Roman" w:cs="Times New Roman"/>
          <w:sz w:val="24"/>
          <w:szCs w:val="24"/>
        </w:rPr>
        <w:t>a</w:t>
      </w:r>
      <w:r w:rsidRPr="00E32FA5">
        <w:rPr>
          <w:rFonts w:ascii="Times New Roman" w:hAnsi="Times New Roman" w:cs="Times New Roman"/>
          <w:sz w:val="24"/>
          <w:szCs w:val="24"/>
        </w:rPr>
        <w:t xml:space="preserve"> car passes through the point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32FA5">
        <w:rPr>
          <w:rFonts w:ascii="Times New Roman" w:hAnsi="Times New Roman" w:cs="Times New Roman"/>
          <w:sz w:val="24"/>
          <w:szCs w:val="24"/>
        </w:rPr>
        <w:t xml:space="preserve"> with speed </w:t>
      </w:r>
      <w:r w:rsidRPr="00E32FA5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7AAC3355">
          <v:shape id="_x0000_i1026" type="#_x0000_t75" style="width:37.5pt;height:18pt" o:ole="">
            <v:imagedata r:id="rId13" o:title=""/>
          </v:shape>
          <o:OLEObject Type="Embed" ProgID="Equation.DSMT4" ShapeID="_x0000_i1026" DrawAspect="Content" ObjectID="_1798024506" r:id="rId14"/>
        </w:object>
      </w:r>
    </w:p>
    <w:p w14:paraId="21BABE7A" w14:textId="6EF6CDE0" w:rsidR="00AA7001" w:rsidRPr="00E32FA5" w:rsidRDefault="00AA7001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car moves with constant acceleration for </w:t>
      </w:r>
      <w:r w:rsidRPr="00E32FA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278FD65">
          <v:shape id="_x0000_i1027" type="#_x0000_t75" style="width:51pt;height:16.5pt" o:ole="">
            <v:imagedata r:id="rId15" o:title=""/>
          </v:shape>
          <o:OLEObject Type="Embed" ProgID="Equation.DSMT4" ShapeID="_x0000_i1027" DrawAspect="Content" ObjectID="_1798024507" r:id="rId16"/>
        </w:object>
      </w:r>
      <w:proofErr w:type="gramStart"/>
      <w:r w:rsidR="00CE7D4A">
        <w:rPr>
          <w:rFonts w:ascii="Times New Roman" w:hAnsi="Times New Roman" w:cs="Times New Roman"/>
          <w:sz w:val="24"/>
          <w:szCs w:val="24"/>
        </w:rPr>
        <w:t>s</w:t>
      </w:r>
      <w:proofErr w:type="gramEnd"/>
    </w:p>
    <w:p w14:paraId="1BE4FC4B" w14:textId="03A05DF8" w:rsidR="00D96E4F" w:rsidRPr="00E32FA5" w:rsidRDefault="00AA7001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At time </w:t>
      </w:r>
      <w:r w:rsidRPr="00E32FA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39163418">
          <v:shape id="_x0000_i1028" type="#_x0000_t75" style="width:31.5pt;height:13.5pt" o:ole="">
            <v:imagedata r:id="rId17" o:title=""/>
          </v:shape>
          <o:OLEObject Type="Embed" ProgID="Equation.DSMT4" ShapeID="_x0000_i1028" DrawAspect="Content" ObjectID="_1798024508" r:id="rId18"/>
        </w:object>
      </w:r>
      <w:r w:rsidRPr="00E32FA5">
        <w:rPr>
          <w:rFonts w:ascii="Times New Roman" w:hAnsi="Times New Roman" w:cs="Times New Roman"/>
          <w:sz w:val="24"/>
          <w:szCs w:val="24"/>
        </w:rPr>
        <w:t>s</w:t>
      </w:r>
      <w:r w:rsidR="003977CF" w:rsidRPr="00E32FA5">
        <w:rPr>
          <w:rFonts w:ascii="Times New Roman" w:hAnsi="Times New Roman" w:cs="Times New Roman"/>
          <w:sz w:val="24"/>
          <w:szCs w:val="24"/>
        </w:rPr>
        <w:t>,</w:t>
      </w:r>
      <w:r w:rsidRPr="00E32FA5">
        <w:rPr>
          <w:rFonts w:ascii="Times New Roman" w:hAnsi="Times New Roman" w:cs="Times New Roman"/>
          <w:sz w:val="24"/>
          <w:szCs w:val="24"/>
        </w:rPr>
        <w:t xml:space="preserve"> the car has speed has </w:t>
      </w:r>
      <w:r w:rsidRPr="00E32FA5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7C45E901">
          <v:shape id="_x0000_i1029" type="#_x0000_t75" style="width:38.25pt;height:18pt" o:ole="">
            <v:imagedata r:id="rId19" o:title=""/>
          </v:shape>
          <o:OLEObject Type="Embed" ProgID="Equation.DSMT4" ShapeID="_x0000_i1029" DrawAspect="Content" ObjectID="_1798024509" r:id="rId20"/>
        </w:object>
      </w:r>
      <w:r w:rsidR="00D96E4F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676F7235" w14:textId="6EF9F001" w:rsidR="00B05302" w:rsidRPr="00E32FA5" w:rsidRDefault="00D96E4F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car </w:t>
      </w:r>
      <w:r w:rsidR="00750668" w:rsidRPr="00E32FA5">
        <w:rPr>
          <w:rFonts w:ascii="Times New Roman" w:hAnsi="Times New Roman" w:cs="Times New Roman"/>
          <w:sz w:val="24"/>
          <w:szCs w:val="24"/>
        </w:rPr>
        <w:t xml:space="preserve">then </w:t>
      </w:r>
      <w:r w:rsidR="00D82065" w:rsidRPr="00E32FA5">
        <w:rPr>
          <w:rFonts w:ascii="Times New Roman" w:hAnsi="Times New Roman" w:cs="Times New Roman"/>
          <w:sz w:val="24"/>
          <w:szCs w:val="24"/>
        </w:rPr>
        <w:t xml:space="preserve">travels with </w:t>
      </w:r>
      <w:r w:rsidRPr="00E32FA5">
        <w:rPr>
          <w:rFonts w:ascii="Times New Roman" w:hAnsi="Times New Roman" w:cs="Times New Roman"/>
          <w:sz w:val="24"/>
          <w:szCs w:val="24"/>
        </w:rPr>
        <w:t xml:space="preserve">this </w:t>
      </w:r>
      <w:r w:rsidR="00D82065" w:rsidRPr="00E32FA5">
        <w:rPr>
          <w:rFonts w:ascii="Times New Roman" w:hAnsi="Times New Roman" w:cs="Times New Roman"/>
          <w:sz w:val="24"/>
          <w:szCs w:val="24"/>
        </w:rPr>
        <w:t>constant speed for a further 40 s</w:t>
      </w:r>
      <w:r w:rsidR="003977CF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38E12906" w14:textId="77777777" w:rsidR="00B05302" w:rsidRPr="00E32FA5" w:rsidRDefault="00B05302">
      <w:pPr>
        <w:rPr>
          <w:rFonts w:ascii="Times New Roman" w:hAnsi="Times New Roman" w:cs="Times New Roman"/>
          <w:sz w:val="24"/>
          <w:szCs w:val="24"/>
        </w:rPr>
      </w:pPr>
    </w:p>
    <w:p w14:paraId="40BD0784" w14:textId="73844B51" w:rsidR="00D82065" w:rsidRPr="00E32FA5" w:rsidRDefault="0080765C" w:rsidP="00D820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Draw</w:t>
      </w:r>
      <w:r w:rsidR="00D82065" w:rsidRPr="00E32FA5">
        <w:rPr>
          <w:rFonts w:ascii="Times New Roman" w:hAnsi="Times New Roman" w:cs="Times New Roman"/>
          <w:sz w:val="24"/>
          <w:szCs w:val="24"/>
        </w:rPr>
        <w:t xml:space="preserve"> a speed-time graph to show the motion of the car for </w:t>
      </w:r>
      <w:r w:rsidR="00B05302" w:rsidRPr="00E32FA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0AE4F29">
          <v:shape id="_x0000_i1030" type="#_x0000_t75" style="width:51pt;height:16.5pt" o:ole="">
            <v:imagedata r:id="rId21" o:title=""/>
          </v:shape>
          <o:OLEObject Type="Embed" ProgID="Equation.DSMT4" ShapeID="_x0000_i1030" DrawAspect="Content" ObjectID="_1798024510" r:id="rId22"/>
        </w:object>
      </w:r>
      <w:r w:rsidR="00047476" w:rsidRPr="00E32FA5">
        <w:rPr>
          <w:rFonts w:ascii="Times New Roman" w:hAnsi="Times New Roman" w:cs="Times New Roman"/>
          <w:sz w:val="24"/>
          <w:szCs w:val="24"/>
        </w:rPr>
        <w:t>s.</w:t>
      </w:r>
    </w:p>
    <w:p w14:paraId="59456C4A" w14:textId="7287A4A9" w:rsidR="00B05302" w:rsidRPr="00E32FA5" w:rsidRDefault="00287775" w:rsidP="00B05302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B05302" w:rsidRPr="00E32F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48F0301" w14:textId="6299405D" w:rsidR="00B05302" w:rsidRPr="00E32FA5" w:rsidRDefault="00B05302" w:rsidP="00D820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Use the speed-time graph to </w:t>
      </w:r>
      <w:r w:rsidR="00BA54A8" w:rsidRPr="00E32FA5">
        <w:rPr>
          <w:rFonts w:ascii="Times New Roman" w:hAnsi="Times New Roman" w:cs="Times New Roman"/>
          <w:sz w:val="24"/>
          <w:szCs w:val="24"/>
        </w:rPr>
        <w:t>show that</w:t>
      </w:r>
      <w:r w:rsidRPr="00E32FA5">
        <w:rPr>
          <w:rFonts w:ascii="Times New Roman" w:hAnsi="Times New Roman" w:cs="Times New Roman"/>
          <w:sz w:val="24"/>
          <w:szCs w:val="24"/>
        </w:rPr>
        <w:t xml:space="preserve"> the acceleration of the car for </w:t>
      </w:r>
      <w:r w:rsidRPr="00E32FA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C0C8660">
          <v:shape id="_x0000_i1031" type="#_x0000_t75" style="width:51pt;height:16.5pt" o:ole="">
            <v:imagedata r:id="rId15" o:title=""/>
          </v:shape>
          <o:OLEObject Type="Embed" ProgID="Equation.DSMT4" ShapeID="_x0000_i1031" DrawAspect="Content" ObjectID="_1798024511" r:id="rId23"/>
        </w:object>
      </w:r>
      <w:r w:rsidR="0037364E" w:rsidRPr="00E32FA5">
        <w:rPr>
          <w:rFonts w:ascii="Times New Roman" w:hAnsi="Times New Roman" w:cs="Times New Roman"/>
          <w:sz w:val="24"/>
          <w:szCs w:val="24"/>
        </w:rPr>
        <w:t xml:space="preserve">s </w:t>
      </w:r>
      <w:r w:rsidR="00BA54A8" w:rsidRPr="00E32FA5">
        <w:rPr>
          <w:rFonts w:ascii="Times New Roman" w:hAnsi="Times New Roman" w:cs="Times New Roman"/>
          <w:sz w:val="24"/>
          <w:szCs w:val="24"/>
        </w:rPr>
        <w:t xml:space="preserve"> i</w:t>
      </w:r>
      <w:r w:rsidR="00486E32" w:rsidRPr="00E32FA5">
        <w:rPr>
          <w:rFonts w:ascii="Times New Roman" w:hAnsi="Times New Roman" w:cs="Times New Roman"/>
          <w:sz w:val="24"/>
          <w:szCs w:val="24"/>
        </w:rPr>
        <w:t xml:space="preserve">s </w:t>
      </w:r>
      <w:r w:rsidR="007B3D60" w:rsidRPr="00E32FA5">
        <w:rPr>
          <w:rFonts w:ascii="Times New Roman" w:hAnsi="Times New Roman" w:cs="Times New Roman"/>
          <w:position w:val="-6"/>
          <w:sz w:val="24"/>
          <w:szCs w:val="24"/>
        </w:rPr>
        <w:object w:dxaOrig="859" w:dyaOrig="320" w14:anchorId="5F6BD597">
          <v:shape id="_x0000_i1032" type="#_x0000_t75" style="width:43.5pt;height:16.5pt" o:ole="">
            <v:imagedata r:id="rId24" o:title=""/>
          </v:shape>
          <o:OLEObject Type="Embed" ProgID="Equation.DSMT4" ShapeID="_x0000_i1032" DrawAspect="Content" ObjectID="_1798024512" r:id="rId25"/>
        </w:object>
      </w:r>
    </w:p>
    <w:p w14:paraId="09B44EA0" w14:textId="626CDB15" w:rsidR="00AA7001" w:rsidRPr="00E32FA5" w:rsidRDefault="00B05302" w:rsidP="00B05302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F4A9DDF" w14:textId="2C4722A7" w:rsidR="00B05302" w:rsidRPr="00E32FA5" w:rsidRDefault="00B05302" w:rsidP="00B0530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Use the speed-time graph to </w:t>
      </w:r>
      <w:r w:rsidR="0037364E" w:rsidRPr="00E32FA5">
        <w:rPr>
          <w:rFonts w:ascii="Times New Roman" w:hAnsi="Times New Roman" w:cs="Times New Roman"/>
          <w:sz w:val="24"/>
          <w:szCs w:val="24"/>
        </w:rPr>
        <w:t>find</w:t>
      </w:r>
      <w:r w:rsidRPr="00E32FA5">
        <w:rPr>
          <w:rFonts w:ascii="Times New Roman" w:hAnsi="Times New Roman" w:cs="Times New Roman"/>
          <w:sz w:val="24"/>
          <w:szCs w:val="24"/>
        </w:rPr>
        <w:t xml:space="preserve"> the distance covered by the car for </w:t>
      </w:r>
      <w:r w:rsidRPr="00E32FA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E8EEE9F">
          <v:shape id="_x0000_i1033" type="#_x0000_t75" style="width:51pt;height:16.5pt" o:ole="">
            <v:imagedata r:id="rId21" o:title=""/>
          </v:shape>
          <o:OLEObject Type="Embed" ProgID="Equation.DSMT4" ShapeID="_x0000_i1033" DrawAspect="Content" ObjectID="_1798024513" r:id="rId26"/>
        </w:object>
      </w:r>
      <w:r w:rsidR="0037364E" w:rsidRPr="00E32FA5">
        <w:rPr>
          <w:rFonts w:ascii="Times New Roman" w:hAnsi="Times New Roman" w:cs="Times New Roman"/>
          <w:sz w:val="24"/>
          <w:szCs w:val="24"/>
        </w:rPr>
        <w:t>s.</w:t>
      </w:r>
    </w:p>
    <w:p w14:paraId="1765245C" w14:textId="09D2506B" w:rsidR="00B05302" w:rsidRPr="00E32FA5" w:rsidRDefault="00B05302" w:rsidP="00B05302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01F6644" w14:textId="79C56BEB" w:rsidR="0043656B" w:rsidRPr="00E32FA5" w:rsidRDefault="00B05302" w:rsidP="00B05302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At time </w:t>
      </w:r>
      <w:r w:rsidRPr="00E32FA5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FD0A2A7">
          <v:shape id="_x0000_i1034" type="#_x0000_t75" style="width:24.75pt;height:13.5pt" o:ole="">
            <v:imagedata r:id="rId27" o:title=""/>
          </v:shape>
          <o:OLEObject Type="Embed" ProgID="Equation.DSMT4" ShapeID="_x0000_i1034" DrawAspect="Content" ObjectID="_1798024514" r:id="rId28"/>
        </w:object>
      </w:r>
      <w:r w:rsidRPr="00E32FA5">
        <w:rPr>
          <w:rFonts w:ascii="Times New Roman" w:hAnsi="Times New Roman" w:cs="Times New Roman"/>
          <w:sz w:val="24"/>
          <w:szCs w:val="24"/>
        </w:rPr>
        <w:t xml:space="preserve">s, a motorbike leaves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32FA5">
        <w:rPr>
          <w:rFonts w:ascii="Times New Roman" w:hAnsi="Times New Roman" w:cs="Times New Roman"/>
          <w:sz w:val="24"/>
          <w:szCs w:val="24"/>
        </w:rPr>
        <w:t xml:space="preserve"> from rest and accelerates uniformly</w:t>
      </w:r>
      <w:r w:rsidR="008023D1" w:rsidRPr="00E32FA5">
        <w:rPr>
          <w:rFonts w:ascii="Times New Roman" w:hAnsi="Times New Roman" w:cs="Times New Roman"/>
          <w:sz w:val="24"/>
          <w:szCs w:val="24"/>
        </w:rPr>
        <w:t xml:space="preserve"> along the road.</w:t>
      </w:r>
    </w:p>
    <w:p w14:paraId="339D8F6C" w14:textId="5D072F76" w:rsidR="009562F6" w:rsidRPr="00E32FA5" w:rsidRDefault="0043656B" w:rsidP="009562F6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motorbike passes </w:t>
      </w:r>
      <w:r w:rsidR="008A501D" w:rsidRPr="00E32FA5">
        <w:rPr>
          <w:rFonts w:ascii="Times New Roman" w:hAnsi="Times New Roman" w:cs="Times New Roman"/>
          <w:sz w:val="24"/>
          <w:szCs w:val="24"/>
        </w:rPr>
        <w:t xml:space="preserve">the car at time </w:t>
      </w:r>
      <w:r w:rsidR="004E49B4" w:rsidRPr="00E32FA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95D828C">
          <v:shape id="_x0000_i1035" type="#_x0000_t75" style="width:31.5pt;height:13.5pt" o:ole="">
            <v:imagedata r:id="rId29" o:title=""/>
          </v:shape>
          <o:OLEObject Type="Embed" ProgID="Equation.DSMT4" ShapeID="_x0000_i1035" DrawAspect="Content" ObjectID="_1798024515" r:id="rId30"/>
        </w:object>
      </w:r>
      <w:r w:rsidR="004E49B4" w:rsidRPr="00E32FA5">
        <w:rPr>
          <w:rFonts w:ascii="Times New Roman" w:hAnsi="Times New Roman" w:cs="Times New Roman"/>
          <w:sz w:val="24"/>
          <w:szCs w:val="24"/>
        </w:rPr>
        <w:t>s.</w:t>
      </w:r>
    </w:p>
    <w:p w14:paraId="3520BE90" w14:textId="55C24C49" w:rsidR="001D5859" w:rsidRPr="00E32FA5" w:rsidRDefault="004E49B4" w:rsidP="001D5859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Us</w:t>
      </w:r>
      <w:r w:rsidR="001D5859" w:rsidRPr="00E32FA5">
        <w:rPr>
          <w:rFonts w:ascii="Times New Roman" w:hAnsi="Times New Roman" w:cs="Times New Roman"/>
          <w:sz w:val="24"/>
          <w:szCs w:val="24"/>
        </w:rPr>
        <w:t>ing</w:t>
      </w:r>
      <w:r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80765C" w:rsidRPr="00E32FA5">
        <w:rPr>
          <w:rFonts w:ascii="Times New Roman" w:hAnsi="Times New Roman" w:cs="Times New Roman"/>
          <w:sz w:val="24"/>
          <w:szCs w:val="24"/>
        </w:rPr>
        <w:t>the same ax</w:t>
      </w:r>
      <w:r w:rsidR="008023D1" w:rsidRPr="00E32FA5">
        <w:rPr>
          <w:rFonts w:ascii="Times New Roman" w:hAnsi="Times New Roman" w:cs="Times New Roman"/>
          <w:sz w:val="24"/>
          <w:szCs w:val="24"/>
        </w:rPr>
        <w:t>e</w:t>
      </w:r>
      <w:r w:rsidR="0080765C" w:rsidRPr="00E32FA5">
        <w:rPr>
          <w:rFonts w:ascii="Times New Roman" w:hAnsi="Times New Roman" w:cs="Times New Roman"/>
          <w:sz w:val="24"/>
          <w:szCs w:val="24"/>
        </w:rPr>
        <w:t xml:space="preserve">s, </w:t>
      </w:r>
    </w:p>
    <w:p w14:paraId="53E74E91" w14:textId="153F65EF" w:rsidR="004E49B4" w:rsidRPr="00B5301C" w:rsidRDefault="000A1945" w:rsidP="00B5301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B5301C">
        <w:rPr>
          <w:rFonts w:ascii="Times New Roman" w:hAnsi="Times New Roman" w:cs="Times New Roman"/>
          <w:sz w:val="24"/>
          <w:szCs w:val="24"/>
        </w:rPr>
        <w:t>sk</w:t>
      </w:r>
      <w:r w:rsidR="004B2C4A" w:rsidRPr="00B5301C">
        <w:rPr>
          <w:rFonts w:ascii="Times New Roman" w:hAnsi="Times New Roman" w:cs="Times New Roman"/>
          <w:sz w:val="24"/>
          <w:szCs w:val="24"/>
        </w:rPr>
        <w:t xml:space="preserve">etch </w:t>
      </w:r>
      <w:r w:rsidR="004170CC" w:rsidRPr="00B5301C">
        <w:rPr>
          <w:rFonts w:ascii="Times New Roman" w:hAnsi="Times New Roman" w:cs="Times New Roman"/>
          <w:sz w:val="24"/>
          <w:szCs w:val="24"/>
        </w:rPr>
        <w:t xml:space="preserve">a </w:t>
      </w:r>
      <w:r w:rsidR="008023D1" w:rsidRPr="00B5301C">
        <w:rPr>
          <w:rFonts w:ascii="Times New Roman" w:hAnsi="Times New Roman" w:cs="Times New Roman"/>
          <w:sz w:val="24"/>
          <w:szCs w:val="24"/>
        </w:rPr>
        <w:t xml:space="preserve">speed-time </w:t>
      </w:r>
      <w:r w:rsidR="004170CC" w:rsidRPr="00B5301C">
        <w:rPr>
          <w:rFonts w:ascii="Times New Roman" w:hAnsi="Times New Roman" w:cs="Times New Roman"/>
          <w:sz w:val="24"/>
          <w:szCs w:val="24"/>
        </w:rPr>
        <w:t>graph</w:t>
      </w:r>
      <w:r w:rsidR="001D5859" w:rsidRPr="00B5301C">
        <w:rPr>
          <w:rFonts w:ascii="Times New Roman" w:hAnsi="Times New Roman" w:cs="Times New Roman"/>
          <w:sz w:val="24"/>
          <w:szCs w:val="24"/>
        </w:rPr>
        <w:t xml:space="preserve"> to show</w:t>
      </w:r>
      <w:r w:rsidR="00B75954" w:rsidRPr="00B5301C">
        <w:rPr>
          <w:rFonts w:ascii="Times New Roman" w:hAnsi="Times New Roman" w:cs="Times New Roman"/>
          <w:sz w:val="24"/>
          <w:szCs w:val="24"/>
        </w:rPr>
        <w:t xml:space="preserve"> the </w:t>
      </w:r>
      <w:r w:rsidR="00D74860" w:rsidRPr="00B5301C">
        <w:rPr>
          <w:rFonts w:ascii="Times New Roman" w:hAnsi="Times New Roman" w:cs="Times New Roman"/>
          <w:sz w:val="24"/>
          <w:szCs w:val="24"/>
        </w:rPr>
        <w:t xml:space="preserve">motion of the motorbike for </w:t>
      </w:r>
      <w:r w:rsidR="00CE7D4A" w:rsidRPr="00E32FA5">
        <w:rPr>
          <w:position w:val="-10"/>
        </w:rPr>
        <w:object w:dxaOrig="1280" w:dyaOrig="320" w14:anchorId="36F6B7CA">
          <v:shape id="_x0000_i1036" type="#_x0000_t75" style="width:64.5pt;height:16.5pt" o:ole="">
            <v:imagedata r:id="rId31" o:title=""/>
          </v:shape>
          <o:OLEObject Type="Embed" ProgID="Equation.DSMT4" ShapeID="_x0000_i1036" DrawAspect="Content" ObjectID="_1798024516" r:id="rId32"/>
        </w:object>
      </w:r>
      <w:r w:rsidR="004B2C4A" w:rsidRPr="00B5301C">
        <w:rPr>
          <w:rFonts w:ascii="Times New Roman" w:hAnsi="Times New Roman" w:cs="Times New Roman"/>
          <w:sz w:val="24"/>
          <w:szCs w:val="24"/>
        </w:rPr>
        <w:t>.</w:t>
      </w:r>
      <w:r w:rsidR="00FA1047" w:rsidRPr="00B5301C">
        <w:rPr>
          <w:rFonts w:ascii="Times New Roman" w:hAnsi="Times New Roman" w:cs="Times New Roman"/>
          <w:sz w:val="24"/>
          <w:szCs w:val="24"/>
        </w:rPr>
        <w:t xml:space="preserve"> No further calculations are required for this part. </w:t>
      </w:r>
    </w:p>
    <w:p w14:paraId="02D6787E" w14:textId="6B699BE2" w:rsidR="00B05302" w:rsidRPr="00E32FA5" w:rsidRDefault="00287775" w:rsidP="00287775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E1FC822" w14:textId="77777777" w:rsidR="00B05302" w:rsidRPr="00E32FA5" w:rsidRDefault="00B05302" w:rsidP="00B05302">
      <w:pPr>
        <w:rPr>
          <w:rFonts w:ascii="Times New Roman" w:hAnsi="Times New Roman" w:cs="Times New Roman"/>
          <w:sz w:val="24"/>
          <w:szCs w:val="24"/>
        </w:rPr>
      </w:pPr>
    </w:p>
    <w:p w14:paraId="3561C63E" w14:textId="2025B48F" w:rsidR="00B05302" w:rsidRPr="00E32FA5" w:rsidRDefault="0089247A" w:rsidP="00B05302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B05302" w:rsidRPr="00E32FA5">
        <w:rPr>
          <w:rFonts w:ascii="Times New Roman" w:hAnsi="Times New Roman" w:cs="Times New Roman"/>
          <w:b/>
          <w:bCs/>
          <w:sz w:val="24"/>
          <w:szCs w:val="24"/>
        </w:rPr>
        <w:t>Total for Question</w:t>
      </w:r>
      <w:r w:rsidR="00A66D1F"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B05302"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66D1F" w:rsidRPr="00E32FA5">
        <w:rPr>
          <w:rFonts w:ascii="Times New Roman" w:hAnsi="Times New Roman" w:cs="Times New Roman"/>
          <w:b/>
          <w:bCs/>
          <w:sz w:val="24"/>
          <w:szCs w:val="24"/>
        </w:rPr>
        <w:t>is 9 marks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E07A87" w:rsidRPr="00E07A8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07A87"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00A288F" w14:textId="77777777" w:rsidR="00A66D1F" w:rsidRPr="00E32FA5" w:rsidRDefault="00A66D1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030E172" w14:textId="77777777" w:rsidR="00A66D1F" w:rsidRPr="00E32FA5" w:rsidRDefault="00A66D1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3697A37" w14:textId="77777777" w:rsidR="00A66D1F" w:rsidRPr="00E32FA5" w:rsidRDefault="00A66D1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508BBA2" w14:textId="77777777" w:rsidR="00A66D1F" w:rsidRPr="00E32FA5" w:rsidRDefault="00A66D1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844A8D5" w14:textId="77777777" w:rsidR="00A66D1F" w:rsidRPr="00E32FA5" w:rsidRDefault="00A66D1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3648796" w14:textId="77777777" w:rsidR="00A66D1F" w:rsidRDefault="00A66D1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38719B3" w14:textId="77777777" w:rsidR="008A4160" w:rsidRPr="00E32FA5" w:rsidRDefault="008A4160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24A772B" w14:textId="77777777" w:rsidR="00A66D1F" w:rsidRPr="00E32FA5" w:rsidRDefault="00A66D1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97B3AB6" w14:textId="22B267C0" w:rsidR="000A4BDF" w:rsidRPr="00E32FA5" w:rsidRDefault="000A4BDF" w:rsidP="008A4160">
      <w:pPr>
        <w:ind w:left="-567"/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E07A87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A416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BB0C57" w:rsidRPr="00E32FA5">
        <w:rPr>
          <w:rFonts w:ascii="Times New Roman" w:hAnsi="Times New Roman" w:cs="Times New Roman"/>
          <w:sz w:val="24"/>
          <w:szCs w:val="24"/>
        </w:rPr>
        <w:t xml:space="preserve">The points </w:t>
      </w:r>
      <w:r w:rsidR="00BB0C57"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B0C57" w:rsidRPr="00E32FA5">
        <w:rPr>
          <w:rFonts w:ascii="Times New Roman" w:hAnsi="Times New Roman" w:cs="Times New Roman"/>
          <w:sz w:val="24"/>
          <w:szCs w:val="24"/>
        </w:rPr>
        <w:t xml:space="preserve"> and </w:t>
      </w:r>
      <w:r w:rsidR="00BB0C57"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="00BB0C57" w:rsidRPr="00E32FA5">
        <w:rPr>
          <w:rFonts w:ascii="Times New Roman" w:hAnsi="Times New Roman" w:cs="Times New Roman"/>
          <w:sz w:val="24"/>
          <w:szCs w:val="24"/>
        </w:rPr>
        <w:t xml:space="preserve">are markers </w:t>
      </w:r>
      <w:r w:rsidR="0031375F" w:rsidRPr="00E32FA5">
        <w:rPr>
          <w:rFonts w:ascii="Times New Roman" w:hAnsi="Times New Roman" w:cs="Times New Roman"/>
          <w:sz w:val="24"/>
          <w:szCs w:val="24"/>
        </w:rPr>
        <w:t xml:space="preserve">along the edge of a straight </w:t>
      </w:r>
      <w:r w:rsidR="00BB0C57" w:rsidRPr="00E32FA5">
        <w:rPr>
          <w:rFonts w:ascii="Times New Roman" w:hAnsi="Times New Roman" w:cs="Times New Roman"/>
          <w:sz w:val="24"/>
          <w:szCs w:val="24"/>
        </w:rPr>
        <w:t>running trac</w:t>
      </w:r>
      <w:r w:rsidR="0031375F" w:rsidRPr="00E32FA5">
        <w:rPr>
          <w:rFonts w:ascii="Times New Roman" w:hAnsi="Times New Roman" w:cs="Times New Roman"/>
          <w:sz w:val="24"/>
          <w:szCs w:val="24"/>
        </w:rPr>
        <w:t>k.</w:t>
      </w:r>
    </w:p>
    <w:p w14:paraId="337C5D00" w14:textId="00B9DEA7" w:rsidR="00D516FA" w:rsidRPr="00E32FA5" w:rsidRDefault="00D516FA" w:rsidP="00A66D1F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distance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E32FA5">
        <w:rPr>
          <w:rFonts w:ascii="Times New Roman" w:hAnsi="Times New Roman" w:cs="Times New Roman"/>
          <w:sz w:val="24"/>
          <w:szCs w:val="24"/>
        </w:rPr>
        <w:t xml:space="preserve"> = 6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d</w:t>
      </w:r>
    </w:p>
    <w:p w14:paraId="7328B8BD" w14:textId="16A31481" w:rsidR="00DE571A" w:rsidRPr="00E32FA5" w:rsidRDefault="00DE571A" w:rsidP="00A66D1F">
      <w:r w:rsidRPr="00E32FA5">
        <w:rPr>
          <w:rFonts w:ascii="Times New Roman" w:hAnsi="Times New Roman" w:cs="Times New Roman"/>
          <w:sz w:val="24"/>
          <w:szCs w:val="24"/>
        </w:rPr>
        <w:t xml:space="preserve">A </w:t>
      </w:r>
      <w:r w:rsidR="002820C8" w:rsidRPr="00E32FA5">
        <w:rPr>
          <w:rFonts w:ascii="Times New Roman" w:hAnsi="Times New Roman" w:cs="Times New Roman"/>
          <w:sz w:val="24"/>
          <w:szCs w:val="24"/>
        </w:rPr>
        <w:t>runner</w:t>
      </w:r>
      <w:r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902A98" w:rsidRPr="00E32FA5">
        <w:rPr>
          <w:rFonts w:ascii="Times New Roman" w:hAnsi="Times New Roman" w:cs="Times New Roman"/>
          <w:sz w:val="24"/>
          <w:szCs w:val="24"/>
        </w:rPr>
        <w:t xml:space="preserve">moving along the track </w:t>
      </w:r>
      <w:r w:rsidRPr="00E32FA5">
        <w:rPr>
          <w:rFonts w:ascii="Times New Roman" w:hAnsi="Times New Roman" w:cs="Times New Roman"/>
          <w:sz w:val="24"/>
          <w:szCs w:val="24"/>
        </w:rPr>
        <w:t xml:space="preserve">passes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2820C8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Pr="00E32FA5">
        <w:rPr>
          <w:rFonts w:ascii="Times New Roman" w:hAnsi="Times New Roman" w:cs="Times New Roman"/>
          <w:sz w:val="24"/>
          <w:szCs w:val="24"/>
        </w:rPr>
        <w:t>with speed 2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Pr="00E32FA5">
        <w:rPr>
          <w:rFonts w:ascii="Times New Roman" w:hAnsi="Times New Roman" w:cs="Times New Roman"/>
          <w:sz w:val="24"/>
          <w:szCs w:val="24"/>
        </w:rPr>
        <w:t xml:space="preserve">and passes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2820C8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Pr="00E32FA5">
        <w:rPr>
          <w:rFonts w:ascii="Times New Roman" w:hAnsi="Times New Roman" w:cs="Times New Roman"/>
          <w:sz w:val="24"/>
          <w:szCs w:val="24"/>
        </w:rPr>
        <w:t xml:space="preserve">with speed </w:t>
      </w:r>
      <w:r w:rsidR="00D516FA" w:rsidRPr="00E32FA5">
        <w:rPr>
          <w:rFonts w:ascii="Times New Roman" w:hAnsi="Times New Roman" w:cs="Times New Roman"/>
          <w:sz w:val="24"/>
          <w:szCs w:val="24"/>
        </w:rPr>
        <w:t>3</w:t>
      </w:r>
      <w:r w:rsidR="00D516FA" w:rsidRPr="00E32FA5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D516FA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14609729" w14:textId="3A345F13" w:rsidR="000A4BDF" w:rsidRPr="00E32FA5" w:rsidRDefault="00B2441C" w:rsidP="00A66D1F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</w:t>
      </w:r>
      <w:r w:rsidR="002820C8" w:rsidRPr="00E32FA5">
        <w:rPr>
          <w:rFonts w:ascii="Times New Roman" w:hAnsi="Times New Roman" w:cs="Times New Roman"/>
          <w:sz w:val="24"/>
          <w:szCs w:val="24"/>
        </w:rPr>
        <w:t xml:space="preserve">runner </w:t>
      </w:r>
      <w:r w:rsidR="00D6141C" w:rsidRPr="00E32FA5">
        <w:rPr>
          <w:rFonts w:ascii="Times New Roman" w:hAnsi="Times New Roman" w:cs="Times New Roman"/>
          <w:sz w:val="24"/>
          <w:szCs w:val="24"/>
        </w:rPr>
        <w:t xml:space="preserve">is modelled as </w:t>
      </w:r>
      <w:r w:rsidR="00135CFA" w:rsidRPr="00E32FA5">
        <w:rPr>
          <w:rFonts w:ascii="Times New Roman" w:hAnsi="Times New Roman" w:cs="Times New Roman"/>
          <w:sz w:val="24"/>
          <w:szCs w:val="24"/>
        </w:rPr>
        <w:t>moving</w:t>
      </w:r>
      <w:r w:rsidR="00D6141C" w:rsidRPr="00E32FA5">
        <w:rPr>
          <w:rFonts w:ascii="Times New Roman" w:hAnsi="Times New Roman" w:cs="Times New Roman"/>
          <w:sz w:val="24"/>
          <w:szCs w:val="24"/>
        </w:rPr>
        <w:t xml:space="preserve"> with constant acceleration.</w:t>
      </w:r>
    </w:p>
    <w:p w14:paraId="21B913B7" w14:textId="7DC887CD" w:rsidR="00D6141C" w:rsidRPr="00E32FA5" w:rsidRDefault="00560C48" w:rsidP="00D6141C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Find an expression for the time taken for the </w:t>
      </w:r>
      <w:r w:rsidR="002820C8" w:rsidRPr="00E32FA5">
        <w:rPr>
          <w:rFonts w:ascii="Times New Roman" w:hAnsi="Times New Roman" w:cs="Times New Roman"/>
          <w:sz w:val="24"/>
          <w:szCs w:val="24"/>
        </w:rPr>
        <w:t xml:space="preserve">runner </w:t>
      </w:r>
      <w:r w:rsidRPr="00E32FA5">
        <w:rPr>
          <w:rFonts w:ascii="Times New Roman" w:hAnsi="Times New Roman" w:cs="Times New Roman"/>
          <w:sz w:val="24"/>
          <w:szCs w:val="24"/>
        </w:rPr>
        <w:t>t</w:t>
      </w:r>
      <w:r w:rsidR="00320B5B" w:rsidRPr="00E32FA5">
        <w:rPr>
          <w:rFonts w:ascii="Times New Roman" w:hAnsi="Times New Roman" w:cs="Times New Roman"/>
          <w:sz w:val="24"/>
          <w:szCs w:val="24"/>
        </w:rPr>
        <w:t xml:space="preserve">o move from </w:t>
      </w:r>
      <w:r w:rsidR="00320B5B"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320B5B" w:rsidRPr="00E32FA5">
        <w:rPr>
          <w:rFonts w:ascii="Times New Roman" w:hAnsi="Times New Roman" w:cs="Times New Roman"/>
          <w:sz w:val="24"/>
          <w:szCs w:val="24"/>
        </w:rPr>
        <w:t xml:space="preserve"> to </w:t>
      </w:r>
      <w:r w:rsidR="00320B5B"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32FA5">
        <w:rPr>
          <w:rFonts w:ascii="Times New Roman" w:hAnsi="Times New Roman" w:cs="Times New Roman"/>
          <w:sz w:val="24"/>
          <w:szCs w:val="24"/>
        </w:rPr>
        <w:t xml:space="preserve">, giving your answer in term of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E32FA5">
        <w:rPr>
          <w:rFonts w:ascii="Times New Roman" w:hAnsi="Times New Roman" w:cs="Times New Roman"/>
          <w:sz w:val="24"/>
          <w:szCs w:val="24"/>
        </w:rPr>
        <w:t xml:space="preserve"> and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E32FA5">
        <w:rPr>
          <w:rFonts w:ascii="Times New Roman" w:hAnsi="Times New Roman" w:cs="Times New Roman"/>
          <w:sz w:val="24"/>
          <w:szCs w:val="24"/>
        </w:rPr>
        <w:t>.</w:t>
      </w:r>
    </w:p>
    <w:p w14:paraId="24D0F935" w14:textId="32813F9E" w:rsidR="003F5CC1" w:rsidRPr="00E32FA5" w:rsidRDefault="00503AD9" w:rsidP="00503AD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D9E3028" w14:textId="583B01AA" w:rsidR="00762FEF" w:rsidRPr="00E32FA5" w:rsidRDefault="00E47D24" w:rsidP="005C33AE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A second </w:t>
      </w:r>
      <w:r w:rsidR="002820C8" w:rsidRPr="00E32FA5">
        <w:rPr>
          <w:rFonts w:ascii="Times New Roman" w:hAnsi="Times New Roman" w:cs="Times New Roman"/>
          <w:sz w:val="24"/>
          <w:szCs w:val="24"/>
        </w:rPr>
        <w:t xml:space="preserve">runner </w:t>
      </w:r>
      <w:r w:rsidR="005C33AE" w:rsidRPr="00E32FA5">
        <w:rPr>
          <w:rFonts w:ascii="Times New Roman" w:hAnsi="Times New Roman" w:cs="Times New Roman"/>
          <w:sz w:val="24"/>
          <w:szCs w:val="24"/>
        </w:rPr>
        <w:t>moves</w:t>
      </w:r>
      <w:r w:rsidR="001E78A4" w:rsidRPr="00E32FA5">
        <w:rPr>
          <w:rFonts w:ascii="Times New Roman" w:hAnsi="Times New Roman" w:cs="Times New Roman"/>
          <w:sz w:val="24"/>
          <w:szCs w:val="24"/>
        </w:rPr>
        <w:t xml:space="preserve"> along the track</w:t>
      </w:r>
      <w:r w:rsidR="005C33AE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DF4156" w:rsidRPr="00E32FA5">
        <w:rPr>
          <w:rFonts w:ascii="Times New Roman" w:hAnsi="Times New Roman" w:cs="Times New Roman"/>
          <w:sz w:val="24"/>
          <w:szCs w:val="24"/>
        </w:rPr>
        <w:t xml:space="preserve">from </w:t>
      </w:r>
      <w:r w:rsidR="00DF4156"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DF4156" w:rsidRPr="00E32FA5">
        <w:rPr>
          <w:rFonts w:ascii="Times New Roman" w:hAnsi="Times New Roman" w:cs="Times New Roman"/>
          <w:sz w:val="24"/>
          <w:szCs w:val="24"/>
        </w:rPr>
        <w:t xml:space="preserve">to </w:t>
      </w:r>
      <w:r w:rsidR="00DF4156"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680DA4" w:rsidRPr="00E32FA5">
        <w:rPr>
          <w:rFonts w:ascii="Times New Roman" w:hAnsi="Times New Roman" w:cs="Times New Roman"/>
          <w:sz w:val="24"/>
          <w:szCs w:val="24"/>
        </w:rPr>
        <w:t xml:space="preserve"> in </w:t>
      </w:r>
      <w:r w:rsidR="00680DA4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680DA4" w:rsidRPr="00E32FA5">
        <w:rPr>
          <w:rFonts w:ascii="Times New Roman" w:hAnsi="Times New Roman" w:cs="Times New Roman"/>
          <w:sz w:val="24"/>
          <w:szCs w:val="24"/>
        </w:rPr>
        <w:t xml:space="preserve"> seconds, </w:t>
      </w:r>
      <w:r w:rsidR="000B2C82" w:rsidRPr="00E32FA5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EFBC0AC">
          <v:shape id="_x0000_i1037" type="#_x0000_t75" style="width:36.75pt;height:16.5pt" o:ole="">
            <v:imagedata r:id="rId33" o:title=""/>
          </v:shape>
          <o:OLEObject Type="Embed" ProgID="Equation.DSMT4" ShapeID="_x0000_i1037" DrawAspect="Content" ObjectID="_1798024517" r:id="rId34"/>
        </w:object>
      </w:r>
      <w:r w:rsidR="00B23967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51391275" w14:textId="67DAFE71" w:rsidR="00AD3FC8" w:rsidRPr="00E32FA5" w:rsidRDefault="00680DA4" w:rsidP="00AD3FC8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The</w:t>
      </w:r>
      <w:r w:rsidR="00B23967" w:rsidRPr="00E32FA5">
        <w:rPr>
          <w:rFonts w:ascii="Times New Roman" w:hAnsi="Times New Roman" w:cs="Times New Roman"/>
          <w:sz w:val="24"/>
          <w:szCs w:val="24"/>
        </w:rPr>
        <w:t xml:space="preserve"> second </w:t>
      </w:r>
      <w:r w:rsidR="002820C8" w:rsidRPr="00E32FA5">
        <w:rPr>
          <w:rFonts w:ascii="Times New Roman" w:hAnsi="Times New Roman" w:cs="Times New Roman"/>
          <w:sz w:val="24"/>
          <w:szCs w:val="24"/>
        </w:rPr>
        <w:t>runner</w:t>
      </w:r>
      <w:r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F91976" w:rsidRPr="00E32FA5">
        <w:rPr>
          <w:rFonts w:ascii="Times New Roman" w:hAnsi="Times New Roman" w:cs="Times New Roman"/>
          <w:sz w:val="24"/>
          <w:szCs w:val="24"/>
        </w:rPr>
        <w:t>pass</w:t>
      </w:r>
      <w:r w:rsidR="00B23967" w:rsidRPr="00E32FA5">
        <w:rPr>
          <w:rFonts w:ascii="Times New Roman" w:hAnsi="Times New Roman" w:cs="Times New Roman"/>
          <w:sz w:val="24"/>
          <w:szCs w:val="24"/>
        </w:rPr>
        <w:t>es</w:t>
      </w:r>
      <w:r w:rsidR="00F91976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F91976"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4647C5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902A98" w:rsidRPr="00E32FA5">
        <w:rPr>
          <w:rFonts w:ascii="Times New Roman" w:hAnsi="Times New Roman" w:cs="Times New Roman"/>
          <w:sz w:val="24"/>
          <w:szCs w:val="24"/>
        </w:rPr>
        <w:t xml:space="preserve">moving </w:t>
      </w:r>
      <w:r w:rsidR="004647C5" w:rsidRPr="00E32FA5">
        <w:rPr>
          <w:rFonts w:ascii="Times New Roman" w:hAnsi="Times New Roman" w:cs="Times New Roman"/>
          <w:sz w:val="24"/>
          <w:szCs w:val="24"/>
        </w:rPr>
        <w:t>with s</w:t>
      </w:r>
      <w:r w:rsidR="00AD3FC8" w:rsidRPr="00E32FA5">
        <w:rPr>
          <w:rFonts w:ascii="Times New Roman" w:hAnsi="Times New Roman" w:cs="Times New Roman"/>
          <w:sz w:val="24"/>
          <w:szCs w:val="24"/>
        </w:rPr>
        <w:t>peed 15 m</w:t>
      </w:r>
      <w:r w:rsidR="00AD3FC8" w:rsidRPr="00E32FA5">
        <w:rPr>
          <w:rFonts w:ascii="Times New Roman" w:hAnsi="Times New Roman" w:cs="Times New Roman"/>
          <w:sz w:val="12"/>
          <w:szCs w:val="12"/>
        </w:rPr>
        <w:t xml:space="preserve"> </w:t>
      </w:r>
      <w:r w:rsidR="00AD3FC8" w:rsidRPr="00E32FA5">
        <w:rPr>
          <w:rFonts w:ascii="Times New Roman" w:hAnsi="Times New Roman" w:cs="Times New Roman"/>
          <w:sz w:val="24"/>
          <w:szCs w:val="24"/>
        </w:rPr>
        <w:t>s</w:t>
      </w:r>
      <w:r w:rsidR="00AD3FC8" w:rsidRPr="00E32FA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35CFA" w:rsidRPr="00E32FA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B11C229" w14:textId="21897AB5" w:rsidR="00D23733" w:rsidRPr="00E32FA5" w:rsidRDefault="00D23733" w:rsidP="00D23733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second </w:t>
      </w:r>
      <w:r w:rsidR="002820C8" w:rsidRPr="00E32FA5">
        <w:rPr>
          <w:rFonts w:ascii="Times New Roman" w:hAnsi="Times New Roman" w:cs="Times New Roman"/>
          <w:sz w:val="24"/>
          <w:szCs w:val="24"/>
        </w:rPr>
        <w:t>runner</w:t>
      </w:r>
      <w:r w:rsidRPr="00E32FA5">
        <w:rPr>
          <w:rFonts w:ascii="Times New Roman" w:hAnsi="Times New Roman" w:cs="Times New Roman"/>
          <w:sz w:val="24"/>
          <w:szCs w:val="24"/>
        </w:rPr>
        <w:t xml:space="preserve"> is modelled as moving</w:t>
      </w:r>
      <w:r w:rsidR="00902A98" w:rsidRPr="00E32FA5">
        <w:rPr>
          <w:rFonts w:ascii="Times New Roman" w:hAnsi="Times New Roman" w:cs="Times New Roman"/>
          <w:sz w:val="24"/>
          <w:szCs w:val="24"/>
        </w:rPr>
        <w:t xml:space="preserve"> from </w:t>
      </w:r>
      <w:r w:rsidR="00902A98"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902A98" w:rsidRPr="00E32FA5">
        <w:rPr>
          <w:rFonts w:ascii="Times New Roman" w:hAnsi="Times New Roman" w:cs="Times New Roman"/>
          <w:sz w:val="24"/>
          <w:szCs w:val="24"/>
        </w:rPr>
        <w:t xml:space="preserve"> to </w:t>
      </w:r>
      <w:r w:rsidR="00902A98"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902A98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Pr="00E32FA5">
        <w:rPr>
          <w:rFonts w:ascii="Times New Roman" w:hAnsi="Times New Roman" w:cs="Times New Roman"/>
          <w:sz w:val="24"/>
          <w:szCs w:val="24"/>
        </w:rPr>
        <w:t xml:space="preserve">with a constant acceleration of </w:t>
      </w:r>
      <w:r w:rsidRPr="00E32FA5">
        <w:rPr>
          <w:rFonts w:ascii="Times New Roman" w:hAnsi="Times New Roman" w:cs="Times New Roman"/>
          <w:position w:val="-10"/>
          <w:sz w:val="24"/>
          <w:szCs w:val="24"/>
        </w:rPr>
        <w:object w:dxaOrig="880" w:dyaOrig="360" w14:anchorId="43FA0EAC">
          <v:shape id="_x0000_i1038" type="#_x0000_t75" style="width:43.5pt;height:18pt" o:ole="">
            <v:imagedata r:id="rId35" o:title=""/>
          </v:shape>
          <o:OLEObject Type="Embed" ProgID="Equation.DSMT4" ShapeID="_x0000_i1038" DrawAspect="Content" ObjectID="_1798024518" r:id="rId36"/>
        </w:object>
      </w:r>
      <w:r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902A98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45A96CD5" w14:textId="0E661948" w:rsidR="00560C48" w:rsidRPr="00E32FA5" w:rsidRDefault="00B23967" w:rsidP="00782CFB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Given that t</w:t>
      </w:r>
      <w:r w:rsidR="00320B5B" w:rsidRPr="00E32FA5">
        <w:rPr>
          <w:rFonts w:ascii="Times New Roman" w:hAnsi="Times New Roman" w:cs="Times New Roman"/>
          <w:sz w:val="24"/>
          <w:szCs w:val="24"/>
        </w:rPr>
        <w:t>he distance</w:t>
      </w:r>
      <w:r w:rsidR="00782CFB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A26CC8"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="00782CFB" w:rsidRPr="00E32FA5">
        <w:rPr>
          <w:rFonts w:ascii="Times New Roman" w:hAnsi="Times New Roman" w:cs="Times New Roman"/>
          <w:sz w:val="24"/>
          <w:szCs w:val="24"/>
        </w:rPr>
        <w:t xml:space="preserve">= </w:t>
      </w:r>
      <w:r w:rsidR="00A26CC8" w:rsidRPr="00E32FA5">
        <w:rPr>
          <w:rFonts w:ascii="Times New Roman" w:hAnsi="Times New Roman" w:cs="Times New Roman"/>
          <w:sz w:val="24"/>
          <w:szCs w:val="24"/>
        </w:rPr>
        <w:t>1</w:t>
      </w:r>
      <w:r w:rsidR="00782CFB" w:rsidRPr="00E32FA5">
        <w:rPr>
          <w:rFonts w:ascii="Times New Roman" w:hAnsi="Times New Roman" w:cs="Times New Roman"/>
          <w:sz w:val="24"/>
          <w:szCs w:val="24"/>
        </w:rPr>
        <w:t>20 m</w:t>
      </w:r>
      <w:r w:rsidR="003F5CC1" w:rsidRPr="00E32FA5">
        <w:rPr>
          <w:rFonts w:ascii="Times New Roman" w:hAnsi="Times New Roman" w:cs="Times New Roman"/>
          <w:sz w:val="24"/>
          <w:szCs w:val="24"/>
        </w:rPr>
        <w:t>,</w:t>
      </w:r>
    </w:p>
    <w:p w14:paraId="3981B6C1" w14:textId="216BCAC7" w:rsidR="00A26CC8" w:rsidRPr="00E32FA5" w:rsidRDefault="00B23967" w:rsidP="00A26CC8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f</w:t>
      </w:r>
      <w:r w:rsidR="00A26CC8" w:rsidRPr="00E32FA5">
        <w:rPr>
          <w:rFonts w:ascii="Times New Roman" w:hAnsi="Times New Roman" w:cs="Times New Roman"/>
          <w:sz w:val="24"/>
          <w:szCs w:val="24"/>
        </w:rPr>
        <w:t xml:space="preserve">ind the </w:t>
      </w:r>
      <w:r w:rsidR="00902A98" w:rsidRPr="00E32FA5">
        <w:rPr>
          <w:rFonts w:ascii="Times New Roman" w:hAnsi="Times New Roman" w:cs="Times New Roman"/>
          <w:sz w:val="24"/>
          <w:szCs w:val="24"/>
        </w:rPr>
        <w:t xml:space="preserve">value of </w:t>
      </w:r>
      <w:r w:rsidR="00902A98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902A98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2974B2FC" w14:textId="4F4E333C" w:rsidR="00503AD9" w:rsidRPr="00E32FA5" w:rsidRDefault="00503AD9" w:rsidP="00503AD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DD4F18" w:rsidRPr="00E32FA5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3251DC" w14:textId="7EF69A5E" w:rsidR="006E7EDE" w:rsidRPr="00E32FA5" w:rsidRDefault="006E7EDE" w:rsidP="006E7EDE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(c)  </w:t>
      </w:r>
      <w:r w:rsidR="00762FEF" w:rsidRPr="00E32FA5">
        <w:rPr>
          <w:rFonts w:ascii="Times New Roman" w:hAnsi="Times New Roman" w:cs="Times New Roman"/>
          <w:sz w:val="24"/>
          <w:szCs w:val="24"/>
        </w:rPr>
        <w:t xml:space="preserve">Give one refinement </w:t>
      </w:r>
      <w:r w:rsidR="00DD4F18" w:rsidRPr="00E32FA5">
        <w:rPr>
          <w:rFonts w:ascii="Times New Roman" w:hAnsi="Times New Roman" w:cs="Times New Roman"/>
          <w:sz w:val="24"/>
          <w:szCs w:val="24"/>
        </w:rPr>
        <w:t xml:space="preserve">that would make </w:t>
      </w:r>
      <w:r w:rsidR="00762FEF" w:rsidRPr="00E32FA5">
        <w:rPr>
          <w:rFonts w:ascii="Times New Roman" w:hAnsi="Times New Roman" w:cs="Times New Roman"/>
          <w:sz w:val="24"/>
          <w:szCs w:val="24"/>
        </w:rPr>
        <w:t xml:space="preserve">the model of </w:t>
      </w:r>
      <w:r w:rsidR="002820C8" w:rsidRPr="00E32FA5">
        <w:rPr>
          <w:rFonts w:ascii="Times New Roman" w:hAnsi="Times New Roman" w:cs="Times New Roman"/>
          <w:sz w:val="24"/>
          <w:szCs w:val="24"/>
        </w:rPr>
        <w:t xml:space="preserve">the </w:t>
      </w:r>
      <w:r w:rsidR="00762FEF" w:rsidRPr="00E32FA5">
        <w:rPr>
          <w:rFonts w:ascii="Times New Roman" w:hAnsi="Times New Roman" w:cs="Times New Roman"/>
          <w:sz w:val="24"/>
          <w:szCs w:val="24"/>
        </w:rPr>
        <w:t>motion</w:t>
      </w:r>
      <w:r w:rsidR="002820C8" w:rsidRPr="00E32FA5">
        <w:rPr>
          <w:rFonts w:ascii="Times New Roman" w:hAnsi="Times New Roman" w:cs="Times New Roman"/>
          <w:sz w:val="24"/>
          <w:szCs w:val="24"/>
        </w:rPr>
        <w:t xml:space="preserve"> of the two runners</w:t>
      </w:r>
      <w:r w:rsidR="00DD4F18" w:rsidRPr="00E32FA5">
        <w:rPr>
          <w:rFonts w:ascii="Times New Roman" w:hAnsi="Times New Roman" w:cs="Times New Roman"/>
          <w:sz w:val="24"/>
          <w:szCs w:val="24"/>
        </w:rPr>
        <w:t xml:space="preserve"> more realistic.</w:t>
      </w:r>
    </w:p>
    <w:p w14:paraId="365AA96A" w14:textId="71436120" w:rsidR="000A4BDF" w:rsidRPr="00E32FA5" w:rsidRDefault="00FB4B0E" w:rsidP="00FB4B0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8C120CB" w14:textId="77777777" w:rsidR="00FB4B0E" w:rsidRPr="00E32FA5" w:rsidRDefault="00FB4B0E" w:rsidP="00FB4B0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3067DB" w14:textId="5F1AE834" w:rsidR="00FB4B0E" w:rsidRPr="00E32FA5" w:rsidRDefault="0089247A" w:rsidP="00FB4B0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B4B0E" w:rsidRPr="00E32FA5">
        <w:rPr>
          <w:rFonts w:ascii="Times New Roman" w:hAnsi="Times New Roman" w:cs="Times New Roman"/>
          <w:b/>
          <w:bCs/>
          <w:sz w:val="24"/>
          <w:szCs w:val="24"/>
        </w:rPr>
        <w:t>Total for Question 2 is 7 marks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E07A87" w:rsidRPr="00E07A8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07A87"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C9F76E8" w14:textId="77777777" w:rsidR="000A4BDF" w:rsidRPr="00E32FA5" w:rsidRDefault="000A4BD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BBE9098" w14:textId="77777777" w:rsidR="000A4BDF" w:rsidRPr="00E32FA5" w:rsidRDefault="000A4BD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40780FC" w14:textId="77777777" w:rsidR="000A4BDF" w:rsidRPr="00E32FA5" w:rsidRDefault="000A4BD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0788FEF" w14:textId="77777777" w:rsidR="000A4BDF" w:rsidRPr="00E32FA5" w:rsidRDefault="000A4BD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6345578" w14:textId="77777777" w:rsidR="000A4BDF" w:rsidRPr="00E32FA5" w:rsidRDefault="000A4BD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D63B3CC" w14:textId="77777777" w:rsidR="00FB4B0E" w:rsidRPr="00E32FA5" w:rsidRDefault="00FB4B0E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8D4541A" w14:textId="77777777" w:rsidR="00FB4B0E" w:rsidRPr="00E32FA5" w:rsidRDefault="00FB4B0E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A328E55" w14:textId="77777777" w:rsidR="00FB4B0E" w:rsidRDefault="00FB4B0E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6D9D422" w14:textId="77777777" w:rsidR="00C8172F" w:rsidRPr="00E32FA5" w:rsidRDefault="00C8172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04BE510" w14:textId="77777777" w:rsidR="00FB4B0E" w:rsidRDefault="00FB4B0E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B62773C" w14:textId="77777777" w:rsidR="008A4160" w:rsidRPr="00E32FA5" w:rsidRDefault="008A4160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359580B" w14:textId="5C219C6E" w:rsidR="00812D9A" w:rsidRPr="00E32FA5" w:rsidRDefault="00FB4B0E" w:rsidP="008A4160">
      <w:pPr>
        <w:ind w:left="-567"/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E07A87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A416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F46CC" w:rsidRPr="00E32FA5">
        <w:rPr>
          <w:rFonts w:ascii="Times New Roman" w:hAnsi="Times New Roman" w:cs="Times New Roman"/>
          <w:sz w:val="24"/>
          <w:szCs w:val="24"/>
        </w:rPr>
        <w:t>A particle moves with constant acceleration</w:t>
      </w:r>
      <w:r w:rsidR="00CE3FA5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CE3FA5" w:rsidRPr="00E32FA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1DAA66FA">
          <v:shape id="_x0000_i1039" type="#_x0000_t75" style="width:66.75pt;height:19.5pt" o:ole="">
            <v:imagedata r:id="rId37" o:title=""/>
          </v:shape>
          <o:OLEObject Type="Embed" ProgID="Equation.DSMT4" ShapeID="_x0000_i1039" DrawAspect="Content" ObjectID="_1798024519" r:id="rId38"/>
        </w:object>
      </w:r>
    </w:p>
    <w:p w14:paraId="7E293094" w14:textId="6E9908F4" w:rsidR="00A66D1F" w:rsidRPr="00E32FA5" w:rsidRDefault="00386686" w:rsidP="00A66D1F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When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E32FA5">
        <w:rPr>
          <w:rFonts w:ascii="Times New Roman" w:hAnsi="Times New Roman" w:cs="Times New Roman"/>
          <w:sz w:val="24"/>
          <w:szCs w:val="24"/>
        </w:rPr>
        <w:t xml:space="preserve"> = 0, </w:t>
      </w:r>
      <w:r w:rsidR="00CE3FA5" w:rsidRPr="00E32FA5">
        <w:rPr>
          <w:rFonts w:ascii="Times New Roman" w:hAnsi="Times New Roman" w:cs="Times New Roman"/>
          <w:sz w:val="24"/>
          <w:szCs w:val="24"/>
        </w:rPr>
        <w:t xml:space="preserve">the particle has </w:t>
      </w:r>
      <w:r w:rsidR="007E778F" w:rsidRPr="00E32FA5">
        <w:rPr>
          <w:rFonts w:ascii="Times New Roman" w:hAnsi="Times New Roman" w:cs="Times New Roman"/>
          <w:sz w:val="24"/>
          <w:szCs w:val="24"/>
        </w:rPr>
        <w:t>velocity</w:t>
      </w:r>
      <w:r w:rsidR="00CE3FA5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0607E9" w:rsidRPr="00E32FA5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5DBEBC97">
          <v:shape id="_x0000_i1040" type="#_x0000_t75" style="width:73.5pt;height:19.5pt" o:ole="">
            <v:imagedata r:id="rId39" o:title=""/>
          </v:shape>
          <o:OLEObject Type="Embed" ProgID="Equation.DSMT4" ShapeID="_x0000_i1040" DrawAspect="Content" ObjectID="_1798024520" r:id="rId40"/>
        </w:object>
      </w:r>
    </w:p>
    <w:p w14:paraId="59CA3AE9" w14:textId="73A0AA15" w:rsidR="00812D9A" w:rsidRPr="00E32FA5" w:rsidRDefault="00812D9A" w:rsidP="00812D9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Find the </w:t>
      </w:r>
      <w:r w:rsidR="00A56809" w:rsidRPr="00E32FA5">
        <w:rPr>
          <w:rFonts w:ascii="Times New Roman" w:hAnsi="Times New Roman" w:cs="Times New Roman"/>
          <w:sz w:val="24"/>
          <w:szCs w:val="24"/>
        </w:rPr>
        <w:t xml:space="preserve">exact </w:t>
      </w:r>
      <w:r w:rsidRPr="00E32FA5">
        <w:rPr>
          <w:rFonts w:ascii="Times New Roman" w:hAnsi="Times New Roman" w:cs="Times New Roman"/>
          <w:sz w:val="24"/>
          <w:szCs w:val="24"/>
        </w:rPr>
        <w:t>distance travelled</w:t>
      </w:r>
      <w:r w:rsidR="001E78A4" w:rsidRPr="00E32FA5">
        <w:rPr>
          <w:rFonts w:ascii="Times New Roman" w:hAnsi="Times New Roman" w:cs="Times New Roman"/>
          <w:sz w:val="24"/>
          <w:szCs w:val="24"/>
        </w:rPr>
        <w:t xml:space="preserve"> by the particle</w:t>
      </w:r>
      <w:r w:rsidRPr="00E32FA5">
        <w:rPr>
          <w:rFonts w:ascii="Times New Roman" w:hAnsi="Times New Roman" w:cs="Times New Roman"/>
          <w:sz w:val="24"/>
          <w:szCs w:val="24"/>
        </w:rPr>
        <w:t xml:space="preserve"> in the first 4 seconds of motion.</w:t>
      </w:r>
    </w:p>
    <w:p w14:paraId="0981A834" w14:textId="2E7B13F5" w:rsidR="00812D9A" w:rsidRPr="00E32FA5" w:rsidRDefault="00502882" w:rsidP="00502882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C5764FC" w14:textId="6A4E9774" w:rsidR="00284531" w:rsidRPr="00E32FA5" w:rsidRDefault="0053324D" w:rsidP="00284531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Initially the particle is at the point with position</w:t>
      </w:r>
      <w:r w:rsidR="001E78A4" w:rsidRPr="00E32FA5">
        <w:rPr>
          <w:rFonts w:ascii="Times New Roman" w:hAnsi="Times New Roman" w:cs="Times New Roman"/>
          <w:sz w:val="24"/>
          <w:szCs w:val="24"/>
        </w:rPr>
        <w:t xml:space="preserve"> vector</w:t>
      </w:r>
      <w:r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032ABD" w:rsidRPr="00E32FA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17F63FC8">
          <v:shape id="_x0000_i1041" type="#_x0000_t75" style="width:54.75pt;height:19.5pt" o:ole="">
            <v:imagedata r:id="rId41" o:title=""/>
          </v:shape>
          <o:OLEObject Type="Embed" ProgID="Equation.DSMT4" ShapeID="_x0000_i1041" DrawAspect="Content" ObjectID="_1798024521" r:id="rId42"/>
        </w:object>
      </w:r>
    </w:p>
    <w:p w14:paraId="1A94981F" w14:textId="77777777" w:rsidR="001E78A4" w:rsidRPr="00E32FA5" w:rsidRDefault="00B01F38" w:rsidP="0038668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Find the position</w:t>
      </w:r>
      <w:r w:rsidR="001E78A4" w:rsidRPr="00E32FA5">
        <w:rPr>
          <w:rFonts w:ascii="Times New Roman" w:hAnsi="Times New Roman" w:cs="Times New Roman"/>
          <w:sz w:val="24"/>
          <w:szCs w:val="24"/>
        </w:rPr>
        <w:t xml:space="preserve"> vector</w:t>
      </w:r>
      <w:r w:rsidRPr="00E32FA5">
        <w:rPr>
          <w:rFonts w:ascii="Times New Roman" w:hAnsi="Times New Roman" w:cs="Times New Roman"/>
          <w:sz w:val="24"/>
          <w:szCs w:val="24"/>
        </w:rPr>
        <w:t xml:space="preserve"> of the particle </w:t>
      </w:r>
      <w:r w:rsidR="00386686" w:rsidRPr="00E32FA5">
        <w:rPr>
          <w:rFonts w:ascii="Times New Roman" w:hAnsi="Times New Roman" w:cs="Times New Roman"/>
          <w:sz w:val="24"/>
          <w:szCs w:val="24"/>
        </w:rPr>
        <w:t xml:space="preserve">when </w:t>
      </w:r>
      <w:r w:rsidR="00386686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386686" w:rsidRPr="00E32FA5">
        <w:rPr>
          <w:rFonts w:ascii="Times New Roman" w:hAnsi="Times New Roman" w:cs="Times New Roman"/>
          <w:sz w:val="24"/>
          <w:szCs w:val="24"/>
        </w:rPr>
        <w:t xml:space="preserve"> = 4 s</w:t>
      </w:r>
      <w:r w:rsidR="00B44FBD" w:rsidRPr="00E32FA5">
        <w:rPr>
          <w:rFonts w:ascii="Times New Roman" w:hAnsi="Times New Roman" w:cs="Times New Roman"/>
          <w:sz w:val="24"/>
          <w:szCs w:val="24"/>
        </w:rPr>
        <w:t>, giving your answer in terms</w:t>
      </w:r>
    </w:p>
    <w:p w14:paraId="3B175858" w14:textId="680ECB27" w:rsidR="00B01F38" w:rsidRPr="00E32FA5" w:rsidRDefault="00B44FBD" w:rsidP="001E78A4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C814B4" w:rsidRPr="00E32FA5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="00C814B4"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814B4" w:rsidRPr="00E32FA5">
        <w:rPr>
          <w:rFonts w:ascii="Times New Roman" w:hAnsi="Times New Roman" w:cs="Times New Roman"/>
          <w:sz w:val="24"/>
          <w:szCs w:val="24"/>
        </w:rPr>
        <w:t xml:space="preserve">and </w:t>
      </w:r>
      <w:r w:rsidR="00C814B4" w:rsidRPr="00E32FA5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C814B4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27E5EDEF" w14:textId="3C044ADB" w:rsidR="00386686" w:rsidRPr="00E32FA5" w:rsidRDefault="00386686" w:rsidP="00386686">
      <w:pPr>
        <w:ind w:left="720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D75E6C4" w14:textId="41F9F132" w:rsidR="00A64062" w:rsidRPr="00E32FA5" w:rsidRDefault="00A64062" w:rsidP="00A64062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At time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E32FA5">
        <w:rPr>
          <w:rFonts w:ascii="Times New Roman" w:hAnsi="Times New Roman" w:cs="Times New Roman"/>
          <w:sz w:val="24"/>
          <w:szCs w:val="24"/>
        </w:rPr>
        <w:t xml:space="preserve">seconds, the particle is travelling in the direction </w:t>
      </w:r>
      <w:r w:rsidRPr="00E32FA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1C03344B">
          <v:shape id="_x0000_i1042" type="#_x0000_t75" style="width:38.25pt;height:19.5pt" o:ole="">
            <v:imagedata r:id="rId43" o:title=""/>
          </v:shape>
          <o:OLEObject Type="Embed" ProgID="Equation.DSMT4" ShapeID="_x0000_i1042" DrawAspect="Content" ObjectID="_1798024522" r:id="rId44"/>
        </w:object>
      </w:r>
    </w:p>
    <w:p w14:paraId="5CCAB295" w14:textId="647CE236" w:rsidR="00502882" w:rsidRPr="00E32FA5" w:rsidRDefault="00502882" w:rsidP="00502882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(</w:t>
      </w:r>
      <w:r w:rsidR="00674E73" w:rsidRPr="00E32FA5">
        <w:rPr>
          <w:rFonts w:ascii="Times New Roman" w:hAnsi="Times New Roman" w:cs="Times New Roman"/>
          <w:sz w:val="24"/>
          <w:szCs w:val="24"/>
        </w:rPr>
        <w:t>c</w:t>
      </w:r>
      <w:r w:rsidRPr="00E32FA5">
        <w:rPr>
          <w:rFonts w:ascii="Times New Roman" w:hAnsi="Times New Roman" w:cs="Times New Roman"/>
          <w:sz w:val="24"/>
          <w:szCs w:val="24"/>
        </w:rPr>
        <w:t xml:space="preserve">)  Find the </w:t>
      </w:r>
      <w:r w:rsidR="00A64062" w:rsidRPr="00E32FA5">
        <w:rPr>
          <w:rFonts w:ascii="Times New Roman" w:hAnsi="Times New Roman" w:cs="Times New Roman"/>
          <w:sz w:val="24"/>
          <w:szCs w:val="24"/>
        </w:rPr>
        <w:t xml:space="preserve">value of </w:t>
      </w:r>
      <w:r w:rsidR="00A64062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A64062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3CDAA1E5" w14:textId="77777777" w:rsidR="00334CC4" w:rsidRPr="00E32FA5" w:rsidRDefault="00334CC4" w:rsidP="00334CC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5A66FB0" w14:textId="77777777" w:rsidR="00334CC4" w:rsidRPr="00E32FA5" w:rsidRDefault="00334CC4" w:rsidP="00334CC4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1B9A5ECE" w14:textId="574168F0" w:rsidR="00334CC4" w:rsidRPr="00E32FA5" w:rsidRDefault="00334CC4" w:rsidP="00334CC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FB4B0E" w:rsidRPr="00E32FA5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B44FBD" w:rsidRPr="00E32FA5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  <w:r w:rsidR="00E07A87" w:rsidRPr="00E07A8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07A87"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8434D78" w14:textId="77777777" w:rsidR="00A66D1F" w:rsidRPr="00E32FA5" w:rsidRDefault="00A66D1F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3EE521A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3DEDF4E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9DB0E66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4389AE2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5A52BB4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6B76E52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2C82642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4CB52A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4529F46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B650146" w14:textId="77777777" w:rsidR="00F61DE2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F9DF58B" w14:textId="77777777" w:rsidR="008A4160" w:rsidRPr="00E32FA5" w:rsidRDefault="008A4160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2464A9A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727AA8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9622B94" w14:textId="77777777" w:rsidR="00F61DE2" w:rsidRPr="00E32FA5" w:rsidRDefault="00F61DE2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BDC980C" w14:textId="77777777" w:rsidR="000F6D48" w:rsidRPr="00E32FA5" w:rsidRDefault="000F6D48" w:rsidP="00A66D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2CD3C67" w14:textId="3DC7AB66" w:rsidR="0071630C" w:rsidRPr="00E32FA5" w:rsidRDefault="00FB4B0E" w:rsidP="008A4160">
      <w:pPr>
        <w:pStyle w:val="ListParagraph"/>
        <w:ind w:left="-567"/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E07A87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A4160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 </w:t>
      </w:r>
      <w:r w:rsidR="0071630C"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In </w:t>
      </w:r>
      <w:r w:rsidR="003649CE" w:rsidRPr="00E32FA5">
        <w:rPr>
          <w:rFonts w:ascii="Times New Roman" w:hAnsi="Times New Roman" w:cs="Times New Roman"/>
          <w:b/>
          <w:bCs/>
          <w:sz w:val="24"/>
          <w:szCs w:val="24"/>
        </w:rPr>
        <w:t>parts (b) and (c) of this</w:t>
      </w:r>
      <w:r w:rsidR="0071630C"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question you must show all stages of your working.</w:t>
      </w:r>
    </w:p>
    <w:p w14:paraId="14CFE273" w14:textId="5C5971DA" w:rsidR="0071630C" w:rsidRPr="00E32FA5" w:rsidRDefault="0071630C" w:rsidP="0071630C">
      <w:pPr>
        <w:pStyle w:val="ListParagraph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549FBE80" w14:textId="77777777" w:rsidR="0071630C" w:rsidRPr="00E32FA5" w:rsidRDefault="0071630C" w:rsidP="0071630C">
      <w:pPr>
        <w:pStyle w:val="ListParagraph"/>
        <w:ind w:left="0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018B2897" w14:textId="062F0356" w:rsidR="00F61DE2" w:rsidRPr="00E32FA5" w:rsidRDefault="00DB1759" w:rsidP="0071630C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</w:t>
      </w:r>
      <w:r w:rsidR="00F63703" w:rsidRPr="00E32FA5">
        <w:rPr>
          <w:rFonts w:ascii="Times New Roman" w:hAnsi="Times New Roman" w:cs="Times New Roman"/>
          <w:sz w:val="24"/>
          <w:szCs w:val="24"/>
        </w:rPr>
        <w:t xml:space="preserve">velocity of a particle </w:t>
      </w:r>
      <w:proofErr w:type="spellStart"/>
      <w:r w:rsidR="00F63703" w:rsidRPr="00E32FA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F63703" w:rsidRPr="00E32FA5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="00F63703" w:rsidRPr="00E32FA5">
        <w:rPr>
          <w:rFonts w:ascii="Times New Roman" w:hAnsi="Times New Roman" w:cs="Times New Roman"/>
          <w:sz w:val="24"/>
          <w:szCs w:val="24"/>
        </w:rPr>
        <w:t xml:space="preserve"> time </w:t>
      </w:r>
      <w:r w:rsidR="00F63703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F63703" w:rsidRPr="00E32FA5">
        <w:rPr>
          <w:rFonts w:ascii="Times New Roman" w:hAnsi="Times New Roman" w:cs="Times New Roman"/>
          <w:sz w:val="24"/>
          <w:szCs w:val="24"/>
        </w:rPr>
        <w:t xml:space="preserve"> seconds, </w:t>
      </w:r>
      <w:r w:rsidR="00006E01" w:rsidRPr="00E32FA5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91AEC2C">
          <v:shape id="_x0000_i1043" type="#_x0000_t75" style="width:24.75pt;height:16.5pt" o:ole="">
            <v:imagedata r:id="rId45" o:title=""/>
          </v:shape>
          <o:OLEObject Type="Embed" ProgID="Equation.DSMT4" ShapeID="_x0000_i1043" DrawAspect="Content" ObjectID="_1798024523" r:id="rId46"/>
        </w:object>
      </w:r>
      <w:r w:rsidR="00006E01" w:rsidRPr="00E32FA5">
        <w:rPr>
          <w:rFonts w:ascii="Times New Roman" w:hAnsi="Times New Roman" w:cs="Times New Roman"/>
          <w:sz w:val="24"/>
          <w:szCs w:val="24"/>
        </w:rPr>
        <w:t xml:space="preserve">, is given </w:t>
      </w:r>
      <w:proofErr w:type="gramStart"/>
      <w:r w:rsidR="00006E01" w:rsidRPr="00E32FA5">
        <w:rPr>
          <w:rFonts w:ascii="Times New Roman" w:hAnsi="Times New Roman" w:cs="Times New Roman"/>
          <w:sz w:val="24"/>
          <w:szCs w:val="24"/>
        </w:rPr>
        <w:t>by</w:t>
      </w:r>
      <w:proofErr w:type="gramEnd"/>
    </w:p>
    <w:p w14:paraId="2E57B572" w14:textId="77777777" w:rsidR="00006E01" w:rsidRPr="00E32FA5" w:rsidRDefault="00006E01" w:rsidP="00F61DE2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5F491E6" w14:textId="4AAD6ED6" w:rsidR="00770A0F" w:rsidRPr="00E32FA5" w:rsidRDefault="00FC3A3F" w:rsidP="00770A0F">
      <w:pPr>
        <w:pStyle w:val="ListParagraph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position w:val="-16"/>
          <w:sz w:val="24"/>
          <w:szCs w:val="24"/>
        </w:rPr>
        <w:object w:dxaOrig="1900" w:dyaOrig="440" w14:anchorId="228E1938">
          <v:shape id="_x0000_i1044" type="#_x0000_t75" style="width:95.25pt;height:21pt" o:ole="">
            <v:imagedata r:id="rId47" o:title=""/>
          </v:shape>
          <o:OLEObject Type="Embed" ProgID="Equation.DSMT4" ShapeID="_x0000_i1044" DrawAspect="Content" ObjectID="_1798024524" r:id="rId48"/>
        </w:object>
      </w:r>
    </w:p>
    <w:p w14:paraId="5F1A90B1" w14:textId="77777777" w:rsidR="00215B3C" w:rsidRPr="00E32FA5" w:rsidRDefault="00215B3C" w:rsidP="00770A0F">
      <w:pPr>
        <w:pStyle w:val="ListParagraph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14:paraId="33E8899D" w14:textId="59024E6C" w:rsidR="00B23A50" w:rsidRPr="00E32FA5" w:rsidRDefault="00B23A50" w:rsidP="00B23A50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AF45A3" w:rsidRPr="00E32FA5">
        <w:rPr>
          <w:rFonts w:ascii="Times New Roman" w:hAnsi="Times New Roman" w:cs="Times New Roman"/>
          <w:sz w:val="24"/>
          <w:szCs w:val="24"/>
        </w:rPr>
        <w:t>State</w:t>
      </w:r>
      <w:r w:rsidRPr="00E32FA5">
        <w:rPr>
          <w:rFonts w:ascii="Times New Roman" w:hAnsi="Times New Roman" w:cs="Times New Roman"/>
          <w:sz w:val="24"/>
          <w:szCs w:val="24"/>
        </w:rPr>
        <w:t xml:space="preserve"> th</w:t>
      </w:r>
      <w:r w:rsidR="00E31331" w:rsidRPr="00E32FA5">
        <w:rPr>
          <w:rFonts w:ascii="Times New Roman" w:hAnsi="Times New Roman" w:cs="Times New Roman"/>
          <w:sz w:val="24"/>
          <w:szCs w:val="24"/>
        </w:rPr>
        <w:t xml:space="preserve">e </w:t>
      </w:r>
      <w:r w:rsidR="00C57BC3" w:rsidRPr="00E32FA5">
        <w:rPr>
          <w:rFonts w:ascii="Times New Roman" w:hAnsi="Times New Roman" w:cs="Times New Roman"/>
          <w:sz w:val="24"/>
          <w:szCs w:val="24"/>
        </w:rPr>
        <w:t xml:space="preserve">values of </w:t>
      </w:r>
      <w:r w:rsidR="00C57BC3"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C57BC3" w:rsidRPr="00E32FA5">
        <w:rPr>
          <w:rFonts w:ascii="Times New Roman" w:hAnsi="Times New Roman" w:cs="Times New Roman"/>
          <w:sz w:val="24"/>
          <w:szCs w:val="24"/>
        </w:rPr>
        <w:t>for which</w:t>
      </w:r>
      <w:r w:rsidR="00E31331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E31331" w:rsidRPr="00E32FA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E31331" w:rsidRPr="00E32FA5">
        <w:rPr>
          <w:rFonts w:ascii="Times New Roman" w:hAnsi="Times New Roman" w:cs="Times New Roman"/>
          <w:sz w:val="24"/>
          <w:szCs w:val="24"/>
        </w:rPr>
        <w:t xml:space="preserve"> is at instantaneous rest.</w:t>
      </w:r>
    </w:p>
    <w:p w14:paraId="59DF6F6A" w14:textId="6E3D7CA9" w:rsidR="00E31331" w:rsidRPr="00E32FA5" w:rsidRDefault="00E31331" w:rsidP="00E3133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78724C" w:rsidRPr="00E32FA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CE5B438" w14:textId="180057C1" w:rsidR="00E31331" w:rsidRPr="00E32FA5" w:rsidRDefault="00E31331" w:rsidP="00E31331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(b)  </w:t>
      </w:r>
      <w:r w:rsidR="00DC2408" w:rsidRPr="00E32FA5">
        <w:rPr>
          <w:rFonts w:ascii="Times New Roman" w:hAnsi="Times New Roman" w:cs="Times New Roman"/>
          <w:sz w:val="24"/>
          <w:szCs w:val="24"/>
        </w:rPr>
        <w:t>Use calculus to f</w:t>
      </w:r>
      <w:r w:rsidR="000E3F24" w:rsidRPr="00E32FA5">
        <w:rPr>
          <w:rFonts w:ascii="Times New Roman" w:hAnsi="Times New Roman" w:cs="Times New Roman"/>
          <w:sz w:val="24"/>
          <w:szCs w:val="24"/>
        </w:rPr>
        <w:t xml:space="preserve">ind the </w:t>
      </w:r>
      <w:r w:rsidR="007A3873">
        <w:rPr>
          <w:rFonts w:ascii="Times New Roman" w:hAnsi="Times New Roman" w:cs="Times New Roman"/>
          <w:sz w:val="24"/>
          <w:szCs w:val="24"/>
        </w:rPr>
        <w:t xml:space="preserve">total </w:t>
      </w:r>
      <w:r w:rsidR="000E3F24" w:rsidRPr="00E32FA5">
        <w:rPr>
          <w:rFonts w:ascii="Times New Roman" w:hAnsi="Times New Roman" w:cs="Times New Roman"/>
          <w:sz w:val="24"/>
          <w:szCs w:val="24"/>
        </w:rPr>
        <w:t xml:space="preserve">distance travelled </w:t>
      </w:r>
      <w:r w:rsidR="00083403" w:rsidRPr="00E32FA5">
        <w:rPr>
          <w:rFonts w:ascii="Times New Roman" w:hAnsi="Times New Roman" w:cs="Times New Roman"/>
          <w:sz w:val="24"/>
          <w:szCs w:val="24"/>
        </w:rPr>
        <w:t xml:space="preserve">by </w:t>
      </w:r>
      <w:r w:rsidR="00083403" w:rsidRPr="00E32FA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083403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0E3F24" w:rsidRPr="00E32FA5">
        <w:rPr>
          <w:rFonts w:ascii="Times New Roman" w:hAnsi="Times New Roman" w:cs="Times New Roman"/>
          <w:sz w:val="24"/>
          <w:szCs w:val="24"/>
        </w:rPr>
        <w:t>in the</w:t>
      </w:r>
      <w:r w:rsidR="00F54CCA" w:rsidRPr="00E32FA5">
        <w:rPr>
          <w:rFonts w:ascii="Times New Roman" w:hAnsi="Times New Roman" w:cs="Times New Roman"/>
          <w:sz w:val="24"/>
          <w:szCs w:val="24"/>
        </w:rPr>
        <w:t xml:space="preserve"> first</w:t>
      </w:r>
      <w:r w:rsidR="000E3F24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2A414F" w:rsidRPr="00E32FA5">
        <w:rPr>
          <w:rFonts w:ascii="Times New Roman" w:hAnsi="Times New Roman" w:cs="Times New Roman"/>
          <w:sz w:val="24"/>
          <w:szCs w:val="24"/>
        </w:rPr>
        <w:t>2</w:t>
      </w:r>
      <w:r w:rsidR="000E3F24" w:rsidRPr="00E32FA5">
        <w:rPr>
          <w:rFonts w:ascii="Times New Roman" w:hAnsi="Times New Roman" w:cs="Times New Roman"/>
          <w:sz w:val="24"/>
          <w:szCs w:val="24"/>
        </w:rPr>
        <w:t xml:space="preserve"> seconds.</w:t>
      </w:r>
    </w:p>
    <w:p w14:paraId="072ED46F" w14:textId="6E46D1A6" w:rsidR="000E3F24" w:rsidRPr="00E32FA5" w:rsidRDefault="000E3F24" w:rsidP="000E3F2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ab/>
        <w:t>(</w:t>
      </w:r>
      <w:r w:rsidR="009139F5" w:rsidRPr="00E32FA5">
        <w:rPr>
          <w:rFonts w:ascii="Times New Roman" w:hAnsi="Times New Roman" w:cs="Times New Roman"/>
          <w:b/>
          <w:bCs/>
          <w:sz w:val="24"/>
          <w:szCs w:val="24"/>
        </w:rPr>
        <w:t>5)</w:t>
      </w:r>
    </w:p>
    <w:p w14:paraId="03131774" w14:textId="002990A5" w:rsidR="002C2C66" w:rsidRPr="00E32FA5" w:rsidRDefault="002C2C66" w:rsidP="002C2C66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E32FA5">
        <w:rPr>
          <w:rFonts w:ascii="Times New Roman" w:hAnsi="Times New Roman" w:cs="Times New Roman"/>
          <w:sz w:val="24"/>
          <w:szCs w:val="24"/>
        </w:rPr>
        <w:t>(c)</w:t>
      </w:r>
      <w:r w:rsidR="00DC2408" w:rsidRPr="00E32FA5">
        <w:rPr>
          <w:rFonts w:ascii="Times New Roman" w:hAnsi="Times New Roman" w:cs="Times New Roman"/>
          <w:sz w:val="24"/>
          <w:szCs w:val="24"/>
        </w:rPr>
        <w:t xml:space="preserve">  Use calculus to find </w:t>
      </w:r>
      <w:r w:rsidR="002F3C6A" w:rsidRPr="00E32FA5">
        <w:rPr>
          <w:rFonts w:ascii="Times New Roman" w:hAnsi="Times New Roman" w:cs="Times New Roman"/>
          <w:sz w:val="24"/>
          <w:szCs w:val="24"/>
        </w:rPr>
        <w:t xml:space="preserve">the </w:t>
      </w:r>
      <w:r w:rsidR="0089247A" w:rsidRPr="00E32FA5">
        <w:rPr>
          <w:rFonts w:ascii="Times New Roman" w:hAnsi="Times New Roman" w:cs="Times New Roman"/>
          <w:sz w:val="24"/>
          <w:szCs w:val="24"/>
        </w:rPr>
        <w:t xml:space="preserve">value of </w:t>
      </w:r>
      <w:r w:rsidR="0089247A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F3C6A" w:rsidRPr="00E32FA5">
        <w:rPr>
          <w:rFonts w:ascii="Times New Roman" w:hAnsi="Times New Roman" w:cs="Times New Roman"/>
          <w:sz w:val="24"/>
          <w:szCs w:val="24"/>
        </w:rPr>
        <w:t xml:space="preserve"> at which the acceleration of </w:t>
      </w:r>
      <w:r w:rsidR="002F3C6A" w:rsidRPr="00E32FA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2F3C6A" w:rsidRPr="00E32FA5">
        <w:rPr>
          <w:rFonts w:ascii="Times New Roman" w:hAnsi="Times New Roman" w:cs="Times New Roman"/>
          <w:sz w:val="24"/>
          <w:szCs w:val="24"/>
        </w:rPr>
        <w:t xml:space="preserve"> is 2 m</w:t>
      </w:r>
      <w:r w:rsidR="002F3C6A" w:rsidRPr="00E32FA5">
        <w:rPr>
          <w:rFonts w:ascii="Times New Roman" w:hAnsi="Times New Roman" w:cs="Times New Roman"/>
          <w:sz w:val="12"/>
          <w:szCs w:val="12"/>
        </w:rPr>
        <w:t xml:space="preserve"> </w:t>
      </w:r>
      <w:r w:rsidR="002F3C6A" w:rsidRPr="00E32FA5">
        <w:rPr>
          <w:rFonts w:ascii="Times New Roman" w:hAnsi="Times New Roman" w:cs="Times New Roman"/>
          <w:sz w:val="24"/>
          <w:szCs w:val="24"/>
        </w:rPr>
        <w:t>s</w:t>
      </w:r>
      <w:r w:rsidR="002F3C6A" w:rsidRPr="00E32FA5">
        <w:rPr>
          <w:rFonts w:ascii="Times New Roman" w:hAnsi="Times New Roman" w:cs="Times New Roman"/>
          <w:sz w:val="24"/>
          <w:szCs w:val="24"/>
          <w:vertAlign w:val="superscript"/>
        </w:rPr>
        <w:t>-2</w:t>
      </w:r>
    </w:p>
    <w:p w14:paraId="606D91AC" w14:textId="51739F55" w:rsidR="00B25BCB" w:rsidRPr="00E32FA5" w:rsidRDefault="00943B84" w:rsidP="00B25BC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B25BCB" w:rsidRPr="00E32F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40D2DC4" w14:textId="77777777" w:rsidR="00FB4B0E" w:rsidRPr="00E32FA5" w:rsidRDefault="00FB4B0E" w:rsidP="006640D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32D8C0" w14:textId="77777777" w:rsidR="00FB4B0E" w:rsidRPr="00E32FA5" w:rsidRDefault="00FB4B0E" w:rsidP="006640D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DBC0B5" w14:textId="13ADA89F" w:rsidR="006640DE" w:rsidRPr="00E32FA5" w:rsidRDefault="006640DE" w:rsidP="006640D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FB4B0E" w:rsidRPr="00E32FA5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943B84" w:rsidRPr="00E32FA5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  <w:r w:rsidR="00E07A87" w:rsidRPr="00E07A8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07A87"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43A4A24" w14:textId="77777777" w:rsidR="00B25BCB" w:rsidRPr="00E32FA5" w:rsidRDefault="00B25BCB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C7CDC49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9F66731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488652B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8392B95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736293D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65A9CB3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51C2F8A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5AAF845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7DFE027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D5994B0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FD66260" w14:textId="77777777" w:rsidR="006A5EC2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4314F74" w14:textId="77777777" w:rsidR="008A4160" w:rsidRDefault="008A4160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2FD1BC0" w14:textId="77777777" w:rsidR="008A4160" w:rsidRPr="00E32FA5" w:rsidRDefault="008A4160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4AA44BF" w14:textId="77777777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86219E0" w14:textId="77777777" w:rsidR="006A5EC2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1CE2639" w14:textId="33B23FCB" w:rsidR="00D96331" w:rsidRPr="00E32FA5" w:rsidRDefault="00FB4B0E" w:rsidP="008A4160">
      <w:pPr>
        <w:ind w:left="-567"/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E07A87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A416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96331" w:rsidRPr="00E32FA5">
        <w:rPr>
          <w:rFonts w:ascii="Times New Roman" w:hAnsi="Times New Roman" w:cs="Times New Roman"/>
          <w:sz w:val="24"/>
          <w:szCs w:val="24"/>
        </w:rPr>
        <w:t xml:space="preserve">The point </w:t>
      </w:r>
      <w:r w:rsidR="00D96331"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D96331" w:rsidRPr="00E32FA5">
        <w:rPr>
          <w:rFonts w:ascii="Times New Roman" w:hAnsi="Times New Roman" w:cs="Times New Roman"/>
          <w:sz w:val="24"/>
          <w:szCs w:val="24"/>
        </w:rPr>
        <w:t xml:space="preserve"> is 10 m above horizontal ground.</w:t>
      </w:r>
    </w:p>
    <w:p w14:paraId="30D6E46E" w14:textId="77777777" w:rsidR="000F6FF2" w:rsidRPr="00E32FA5" w:rsidRDefault="00035529" w:rsidP="00B25BCB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At time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E32FA5">
        <w:rPr>
          <w:rFonts w:ascii="Times New Roman" w:hAnsi="Times New Roman" w:cs="Times New Roman"/>
          <w:sz w:val="24"/>
          <w:szCs w:val="24"/>
        </w:rPr>
        <w:t xml:space="preserve">= 0, </w:t>
      </w:r>
      <w:r w:rsidR="00B33D54" w:rsidRPr="00E32FA5">
        <w:rPr>
          <w:rFonts w:ascii="Times New Roman" w:hAnsi="Times New Roman" w:cs="Times New Roman"/>
          <w:sz w:val="24"/>
          <w:szCs w:val="24"/>
        </w:rPr>
        <w:t>a stone</w:t>
      </w:r>
      <w:r w:rsidR="00870EC0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870EC0" w:rsidRPr="00E32FA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870EC0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B33D54" w:rsidRPr="00E32FA5">
        <w:rPr>
          <w:rFonts w:ascii="Times New Roman" w:hAnsi="Times New Roman" w:cs="Times New Roman"/>
          <w:sz w:val="24"/>
          <w:szCs w:val="24"/>
        </w:rPr>
        <w:t xml:space="preserve">is </w:t>
      </w:r>
      <w:r w:rsidR="00D96331" w:rsidRPr="00E32FA5">
        <w:rPr>
          <w:rFonts w:ascii="Times New Roman" w:hAnsi="Times New Roman" w:cs="Times New Roman"/>
          <w:sz w:val="24"/>
          <w:szCs w:val="24"/>
        </w:rPr>
        <w:t xml:space="preserve">projected from </w:t>
      </w:r>
      <w:r w:rsidR="00D96331"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0F6FF2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34CD5179" w14:textId="48FA68CA" w:rsidR="00B914AD" w:rsidRPr="00E32FA5" w:rsidRDefault="000F6FF2" w:rsidP="00B25BCB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The speed of p</w:t>
      </w:r>
      <w:r w:rsidR="00E10090" w:rsidRPr="00E32FA5">
        <w:rPr>
          <w:rFonts w:ascii="Times New Roman" w:hAnsi="Times New Roman" w:cs="Times New Roman"/>
          <w:sz w:val="24"/>
          <w:szCs w:val="24"/>
        </w:rPr>
        <w:t xml:space="preserve">rojection </w:t>
      </w:r>
      <w:r w:rsidR="003F5199" w:rsidRPr="00E32FA5">
        <w:rPr>
          <w:rFonts w:ascii="Times New Roman" w:hAnsi="Times New Roman" w:cs="Times New Roman"/>
          <w:sz w:val="24"/>
          <w:szCs w:val="24"/>
        </w:rPr>
        <w:t xml:space="preserve">of </w:t>
      </w:r>
      <w:r w:rsidR="003F5199" w:rsidRPr="00E32FA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3F5199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E10090" w:rsidRPr="00E32FA5">
        <w:rPr>
          <w:rFonts w:ascii="Times New Roman" w:hAnsi="Times New Roman" w:cs="Times New Roman"/>
          <w:sz w:val="24"/>
          <w:szCs w:val="24"/>
        </w:rPr>
        <w:t>is</w:t>
      </w:r>
      <w:r w:rsidR="00B33D54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B914AD" w:rsidRPr="00E32FA5">
        <w:rPr>
          <w:rFonts w:ascii="Times New Roman" w:hAnsi="Times New Roman" w:cs="Times New Roman"/>
          <w:sz w:val="24"/>
          <w:szCs w:val="24"/>
        </w:rPr>
        <w:t>28</w:t>
      </w:r>
      <w:r w:rsidR="00B33D54" w:rsidRPr="00E32FA5">
        <w:rPr>
          <w:rFonts w:ascii="Times New Roman" w:hAnsi="Times New Roman" w:cs="Times New Roman"/>
          <w:sz w:val="24"/>
          <w:szCs w:val="24"/>
        </w:rPr>
        <w:t xml:space="preserve"> m</w:t>
      </w:r>
      <w:r w:rsidR="00615D0C" w:rsidRPr="00E32FA5">
        <w:rPr>
          <w:rFonts w:ascii="Times New Roman" w:hAnsi="Times New Roman" w:cs="Times New Roman"/>
        </w:rPr>
        <w:t xml:space="preserve"> </w:t>
      </w:r>
      <w:r w:rsidR="00B33D54" w:rsidRPr="00E32FA5">
        <w:rPr>
          <w:rFonts w:ascii="Times New Roman" w:hAnsi="Times New Roman" w:cs="Times New Roman"/>
          <w:sz w:val="24"/>
          <w:szCs w:val="24"/>
        </w:rPr>
        <w:t>s</w:t>
      </w:r>
      <w:r w:rsidR="00B33D54" w:rsidRPr="00E32FA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33D54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6F5830" w:rsidRPr="00E32FA5">
        <w:rPr>
          <w:rFonts w:ascii="Times New Roman" w:hAnsi="Times New Roman" w:cs="Times New Roman"/>
          <w:sz w:val="24"/>
          <w:szCs w:val="24"/>
        </w:rPr>
        <w:t>and the angle of projection is</w:t>
      </w:r>
      <w:r w:rsidR="00E10090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B914AD" w:rsidRPr="00E32FA5">
        <w:rPr>
          <w:rFonts w:ascii="Times New Roman" w:hAnsi="Times New Roman" w:cs="Times New Roman"/>
          <w:sz w:val="24"/>
          <w:szCs w:val="24"/>
        </w:rPr>
        <w:t>6</w:t>
      </w:r>
      <w:r w:rsidR="00B33D54" w:rsidRPr="00E32FA5">
        <w:rPr>
          <w:rFonts w:ascii="Times New Roman" w:hAnsi="Times New Roman" w:cs="Times New Roman"/>
          <w:sz w:val="24"/>
          <w:szCs w:val="24"/>
        </w:rPr>
        <w:t>0</w:t>
      </w:r>
      <w:r w:rsidR="00B33D54" w:rsidRPr="00E32FA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B33D54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A33DA5" w:rsidRPr="00E32FA5">
        <w:rPr>
          <w:rFonts w:ascii="Times New Roman" w:hAnsi="Times New Roman" w:cs="Times New Roman"/>
          <w:sz w:val="24"/>
          <w:szCs w:val="24"/>
        </w:rPr>
        <w:t>above the horizontal.</w:t>
      </w:r>
    </w:p>
    <w:p w14:paraId="19F616D3" w14:textId="0A5231E7" w:rsidR="00D24F3D" w:rsidRPr="00E32FA5" w:rsidRDefault="00C801DD" w:rsidP="00B25BCB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motion of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E32FA5">
        <w:rPr>
          <w:rFonts w:ascii="Times New Roman" w:hAnsi="Times New Roman" w:cs="Times New Roman"/>
          <w:sz w:val="24"/>
          <w:szCs w:val="24"/>
        </w:rPr>
        <w:t xml:space="preserve"> is modelled as that of a particle moving freely under gravity.</w:t>
      </w:r>
    </w:p>
    <w:p w14:paraId="5BFBD859" w14:textId="44463FBA" w:rsidR="00C801DD" w:rsidRPr="00E32FA5" w:rsidRDefault="00C801DD" w:rsidP="00B25BCB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>Using the model, find</w:t>
      </w:r>
    </w:p>
    <w:p w14:paraId="5A7BE954" w14:textId="18AF2311" w:rsidR="00D24F3D" w:rsidRPr="00E32FA5" w:rsidRDefault="00D24F3D" w:rsidP="00D24F3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 the maximum height of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89247A" w:rsidRPr="00E32FA5">
        <w:rPr>
          <w:rFonts w:ascii="Times New Roman" w:hAnsi="Times New Roman" w:cs="Times New Roman"/>
          <w:sz w:val="24"/>
          <w:szCs w:val="24"/>
        </w:rPr>
        <w:t xml:space="preserve"> above the ground.</w:t>
      </w:r>
    </w:p>
    <w:p w14:paraId="12A1F9A9" w14:textId="0E78CC23" w:rsidR="00D24F3D" w:rsidRPr="00E32FA5" w:rsidRDefault="00D24F3D" w:rsidP="00D24F3D">
      <w:pPr>
        <w:pStyle w:val="ListParagraph"/>
        <w:ind w:left="36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7421A8" w:rsidRPr="00E32FA5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D4812EA" w14:textId="757197F9" w:rsidR="00D24F3D" w:rsidRPr="00E32FA5" w:rsidRDefault="00D24F3D" w:rsidP="00D24F3D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(b)  the direction of motion of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4D5E58">
        <w:rPr>
          <w:rFonts w:ascii="Times New Roman" w:hAnsi="Times New Roman" w:cs="Times New Roman"/>
          <w:sz w:val="24"/>
          <w:szCs w:val="24"/>
        </w:rPr>
        <w:t>at time</w:t>
      </w:r>
      <w:r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0C5D44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0C5D44" w:rsidRPr="00E32FA5">
        <w:rPr>
          <w:rFonts w:ascii="Times New Roman" w:hAnsi="Times New Roman" w:cs="Times New Roman"/>
          <w:sz w:val="24"/>
          <w:szCs w:val="24"/>
        </w:rPr>
        <w:t xml:space="preserve"> = 4 s</w:t>
      </w:r>
    </w:p>
    <w:p w14:paraId="02252864" w14:textId="13523B8D" w:rsidR="000C5D44" w:rsidRPr="00E32FA5" w:rsidRDefault="000C5D44" w:rsidP="000C5D4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361EC2E" w14:textId="58F3EB70" w:rsidR="000C5D44" w:rsidRPr="00E32FA5" w:rsidRDefault="00204620" w:rsidP="000C5D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t time</w:t>
      </w:r>
      <w:r w:rsidR="001D74AB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1D74AB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1D74AB" w:rsidRPr="00E32FA5">
        <w:rPr>
          <w:rFonts w:ascii="Times New Roman" w:hAnsi="Times New Roman" w:cs="Times New Roman"/>
          <w:sz w:val="24"/>
          <w:szCs w:val="24"/>
        </w:rPr>
        <w:t xml:space="preserve"> = 1</w:t>
      </w:r>
      <w:r w:rsidRPr="001C2409">
        <w:rPr>
          <w:rFonts w:ascii="Times New Roman" w:hAnsi="Times New Roman" w:cs="Times New Roman"/>
          <w:sz w:val="12"/>
          <w:szCs w:val="12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</w:t>
      </w:r>
      <w:r w:rsidR="001D74AB" w:rsidRPr="00E32FA5">
        <w:rPr>
          <w:rFonts w:ascii="Times New Roman" w:hAnsi="Times New Roman" w:cs="Times New Roman"/>
          <w:sz w:val="24"/>
          <w:szCs w:val="24"/>
        </w:rPr>
        <w:t xml:space="preserve">, a ball </w:t>
      </w:r>
      <w:r w:rsidR="001D74AB"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1D74AB" w:rsidRPr="00E32FA5">
        <w:rPr>
          <w:rFonts w:ascii="Times New Roman" w:hAnsi="Times New Roman" w:cs="Times New Roman"/>
          <w:sz w:val="24"/>
          <w:szCs w:val="24"/>
        </w:rPr>
        <w:t xml:space="preserve"> is projected from </w:t>
      </w:r>
      <w:r w:rsidR="003F5199" w:rsidRPr="00E32F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3F5199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1CD3999D" w14:textId="40C96FD7" w:rsidR="003F5199" w:rsidRPr="00E32FA5" w:rsidRDefault="003F5199" w:rsidP="000C5D44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speed of projection of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32FA5">
        <w:rPr>
          <w:rFonts w:ascii="Times New Roman" w:hAnsi="Times New Roman" w:cs="Times New Roman"/>
          <w:sz w:val="24"/>
          <w:szCs w:val="24"/>
        </w:rPr>
        <w:t xml:space="preserve"> is </w:t>
      </w:r>
      <w:r w:rsidR="00615D0C" w:rsidRPr="00E32FA5">
        <w:rPr>
          <w:rFonts w:ascii="Times New Roman" w:hAnsi="Times New Roman" w:cs="Times New Roman"/>
          <w:sz w:val="24"/>
          <w:szCs w:val="24"/>
        </w:rPr>
        <w:t>40 m</w:t>
      </w:r>
      <w:r w:rsidR="00615D0C" w:rsidRPr="00E32FA5">
        <w:rPr>
          <w:rFonts w:ascii="Times New Roman" w:hAnsi="Times New Roman" w:cs="Times New Roman"/>
        </w:rPr>
        <w:t xml:space="preserve"> </w:t>
      </w:r>
      <w:r w:rsidR="00615D0C" w:rsidRPr="00E32FA5">
        <w:rPr>
          <w:rFonts w:ascii="Times New Roman" w:hAnsi="Times New Roman" w:cs="Times New Roman"/>
          <w:sz w:val="24"/>
          <w:szCs w:val="24"/>
        </w:rPr>
        <w:t>s</w:t>
      </w:r>
      <w:r w:rsidR="00615D0C" w:rsidRPr="00E32FA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15D0C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6F5830" w:rsidRPr="00E32FA5">
        <w:rPr>
          <w:rFonts w:ascii="Times New Roman" w:hAnsi="Times New Roman" w:cs="Times New Roman"/>
          <w:sz w:val="24"/>
          <w:szCs w:val="24"/>
        </w:rPr>
        <w:t>and the angle of projection is</w:t>
      </w:r>
      <w:r w:rsidR="00615D0C" w:rsidRPr="00E32FA5">
        <w:rPr>
          <w:rFonts w:ascii="Times New Roman" w:hAnsi="Times New Roman" w:cs="Times New Roman"/>
          <w:sz w:val="24"/>
          <w:szCs w:val="24"/>
        </w:rPr>
        <w:t xml:space="preserve"> 30</w:t>
      </w:r>
      <w:r w:rsidR="00615D0C" w:rsidRPr="00E32FA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15D0C" w:rsidRPr="00E32FA5">
        <w:rPr>
          <w:rFonts w:ascii="Times New Roman" w:hAnsi="Times New Roman" w:cs="Times New Roman"/>
          <w:sz w:val="24"/>
          <w:szCs w:val="24"/>
        </w:rPr>
        <w:t xml:space="preserve"> above the horizontal. </w:t>
      </w:r>
    </w:p>
    <w:p w14:paraId="1073B220" w14:textId="7F4EB1BB" w:rsidR="006F5830" w:rsidRPr="00E32FA5" w:rsidRDefault="009E28E5" w:rsidP="000C5D44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At time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E32FA5">
        <w:rPr>
          <w:rFonts w:ascii="Times New Roman" w:hAnsi="Times New Roman" w:cs="Times New Roman"/>
          <w:sz w:val="24"/>
          <w:szCs w:val="24"/>
        </w:rPr>
        <w:t xml:space="preserve">seconds, </w:t>
      </w:r>
      <w:r w:rsidR="00404E79" w:rsidRPr="00E32FA5">
        <w:rPr>
          <w:rFonts w:ascii="Times New Roman" w:hAnsi="Times New Roman" w:cs="Times New Roman"/>
          <w:sz w:val="24"/>
          <w:szCs w:val="24"/>
        </w:rPr>
        <w:t xml:space="preserve">the vertical displacement of </w:t>
      </w:r>
      <w:r w:rsidR="00AB46A1" w:rsidRPr="00E32FA5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="00C801DD" w:rsidRPr="00E32FA5">
        <w:rPr>
          <w:rFonts w:ascii="Times New Roman" w:hAnsi="Times New Roman" w:cs="Times New Roman"/>
          <w:sz w:val="24"/>
          <w:szCs w:val="24"/>
        </w:rPr>
        <w:t xml:space="preserve">above the ground </w:t>
      </w:r>
      <w:r w:rsidR="00AB46A1" w:rsidRPr="00E32FA5">
        <w:rPr>
          <w:rFonts w:ascii="Times New Roman" w:hAnsi="Times New Roman" w:cs="Times New Roman"/>
          <w:sz w:val="24"/>
          <w:szCs w:val="24"/>
        </w:rPr>
        <w:t xml:space="preserve">is 5m greater than the vertical displacement of </w:t>
      </w:r>
      <w:r w:rsidR="00AB46A1"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C801DD" w:rsidRPr="00E32FA5">
        <w:rPr>
          <w:rFonts w:ascii="Times New Roman" w:hAnsi="Times New Roman" w:cs="Times New Roman"/>
          <w:sz w:val="24"/>
          <w:szCs w:val="24"/>
        </w:rPr>
        <w:t xml:space="preserve"> above the ground</w:t>
      </w:r>
      <w:r w:rsidR="00AB46A1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1067E5FC" w14:textId="12023A4D" w:rsidR="00C801DD" w:rsidRPr="00E32FA5" w:rsidRDefault="00C801DD" w:rsidP="00C801DD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The motion of </w:t>
      </w:r>
      <w:r w:rsidRPr="00E32F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32FA5">
        <w:rPr>
          <w:rFonts w:ascii="Times New Roman" w:hAnsi="Times New Roman" w:cs="Times New Roman"/>
          <w:sz w:val="24"/>
          <w:szCs w:val="24"/>
        </w:rPr>
        <w:t xml:space="preserve"> is modelled as that of a particle moving freely under gravity.</w:t>
      </w:r>
    </w:p>
    <w:p w14:paraId="602BEE75" w14:textId="6600BBDE" w:rsidR="00C801DD" w:rsidRPr="00E32FA5" w:rsidRDefault="00C801DD" w:rsidP="00C801DD">
      <w:pPr>
        <w:rPr>
          <w:rFonts w:ascii="Times New Roman" w:hAnsi="Times New Roman" w:cs="Times New Roman"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Using the model, </w:t>
      </w:r>
    </w:p>
    <w:p w14:paraId="0767DED4" w14:textId="7BB3A686" w:rsidR="00AB46A1" w:rsidRPr="00E32FA5" w:rsidRDefault="00333664" w:rsidP="0033366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sz w:val="24"/>
          <w:szCs w:val="24"/>
        </w:rPr>
        <w:t xml:space="preserve">(c) </w:t>
      </w:r>
      <w:r w:rsidR="00AB46A1" w:rsidRPr="00E32FA5">
        <w:rPr>
          <w:rFonts w:ascii="Times New Roman" w:hAnsi="Times New Roman" w:cs="Times New Roman"/>
          <w:sz w:val="24"/>
          <w:szCs w:val="24"/>
        </w:rPr>
        <w:t xml:space="preserve"> </w:t>
      </w:r>
      <w:r w:rsidR="00C801DD" w:rsidRPr="00E32FA5">
        <w:rPr>
          <w:rFonts w:ascii="Times New Roman" w:hAnsi="Times New Roman" w:cs="Times New Roman"/>
          <w:sz w:val="24"/>
          <w:szCs w:val="24"/>
        </w:rPr>
        <w:t>f</w:t>
      </w:r>
      <w:r w:rsidR="00AB46A1" w:rsidRPr="00E32FA5">
        <w:rPr>
          <w:rFonts w:ascii="Times New Roman" w:hAnsi="Times New Roman" w:cs="Times New Roman"/>
          <w:sz w:val="24"/>
          <w:szCs w:val="24"/>
        </w:rPr>
        <w:t xml:space="preserve">ind the value of </w:t>
      </w:r>
      <w:r w:rsidR="00AB46A1" w:rsidRPr="00E32FA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AB46A1" w:rsidRPr="00E32FA5">
        <w:rPr>
          <w:rFonts w:ascii="Times New Roman" w:hAnsi="Times New Roman" w:cs="Times New Roman"/>
          <w:sz w:val="24"/>
          <w:szCs w:val="24"/>
        </w:rPr>
        <w:t>.</w:t>
      </w:r>
    </w:p>
    <w:p w14:paraId="3C3BC30A" w14:textId="71045E34" w:rsidR="00A33DA5" w:rsidRPr="00E32FA5" w:rsidRDefault="00333664" w:rsidP="0033366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7357CA" w:rsidRPr="00E32FA5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D5FF186" w14:textId="77777777" w:rsidR="009F28D1" w:rsidRPr="00E32FA5" w:rsidRDefault="009F28D1" w:rsidP="00333664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400AF3B3" w14:textId="77777777" w:rsidR="009F28D1" w:rsidRPr="00E32FA5" w:rsidRDefault="009F28D1" w:rsidP="00333664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35468F82" w14:textId="42B58D12" w:rsidR="009F28D1" w:rsidRDefault="009F28D1" w:rsidP="009F28D1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FB4B0E" w:rsidRPr="00E32FA5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E32FA5">
        <w:rPr>
          <w:rFonts w:ascii="Times New Roman" w:hAnsi="Times New Roman" w:cs="Times New Roman"/>
          <w:b/>
          <w:bCs/>
          <w:sz w:val="24"/>
          <w:szCs w:val="24"/>
        </w:rPr>
        <w:t xml:space="preserve"> is 14 marks)</w:t>
      </w:r>
      <w:r w:rsidR="00E07A87" w:rsidRPr="00E07A8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07A87"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4B83C50" w14:textId="77777777" w:rsidR="005312A3" w:rsidRPr="00B51C4B" w:rsidRDefault="005312A3" w:rsidP="005312A3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  <w:r>
        <w:rPr>
          <w:noProof/>
          <w:lang w:val="en-US"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04057A64" wp14:editId="6134F956">
                <wp:simplePos x="0" y="0"/>
                <wp:positionH relativeFrom="column">
                  <wp:posOffset>9525</wp:posOffset>
                </wp:positionH>
                <wp:positionV relativeFrom="paragraph">
                  <wp:posOffset>161924</wp:posOffset>
                </wp:positionV>
                <wp:extent cx="5731510" cy="0"/>
                <wp:effectExtent l="0" t="19050" r="2540" b="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8870E5" id="Straight Connector 3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AEEBE41" w14:textId="77777777" w:rsidR="005312A3" w:rsidRDefault="005312A3" w:rsidP="005312A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50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14:paraId="5808CD49" w14:textId="77777777" w:rsidR="005312A3" w:rsidRPr="00E32FA5" w:rsidRDefault="005312A3" w:rsidP="009F28D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3D28A3" w14:textId="46925D78" w:rsidR="006A5EC2" w:rsidRPr="00E32FA5" w:rsidRDefault="006A5EC2" w:rsidP="00B25BCB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6A5EC2" w:rsidRPr="00E32FA5">
      <w:footerReference w:type="default" r:id="rId4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CDB19C" w14:textId="77777777" w:rsidR="00884135" w:rsidRDefault="00884135" w:rsidP="00884135">
      <w:pPr>
        <w:spacing w:after="0" w:line="240" w:lineRule="auto"/>
      </w:pPr>
      <w:r>
        <w:separator/>
      </w:r>
    </w:p>
  </w:endnote>
  <w:endnote w:type="continuationSeparator" w:id="0">
    <w:p w14:paraId="49D01E60" w14:textId="77777777" w:rsidR="00884135" w:rsidRDefault="00884135" w:rsidP="008841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ECDB13" w14:textId="2C7850C6" w:rsidR="00884135" w:rsidRDefault="00884135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315B0D" w14:textId="77777777" w:rsidR="00884135" w:rsidRDefault="00884135" w:rsidP="00884135">
      <w:pPr>
        <w:spacing w:after="0" w:line="240" w:lineRule="auto"/>
      </w:pPr>
      <w:r>
        <w:separator/>
      </w:r>
    </w:p>
  </w:footnote>
  <w:footnote w:type="continuationSeparator" w:id="0">
    <w:p w14:paraId="1A357C7A" w14:textId="77777777" w:rsidR="00884135" w:rsidRDefault="00884135" w:rsidP="008841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3B34E1"/>
    <w:multiLevelType w:val="hybridMultilevel"/>
    <w:tmpl w:val="1C8A2D58"/>
    <w:lvl w:ilvl="0" w:tplc="BC629E4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B5A3F6B"/>
    <w:multiLevelType w:val="hybridMultilevel"/>
    <w:tmpl w:val="DF58BFEE"/>
    <w:lvl w:ilvl="0" w:tplc="11368ED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D8F3F1A"/>
    <w:multiLevelType w:val="hybridMultilevel"/>
    <w:tmpl w:val="2E5A973A"/>
    <w:lvl w:ilvl="0" w:tplc="B4A22B6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E850534"/>
    <w:multiLevelType w:val="hybridMultilevel"/>
    <w:tmpl w:val="E270925A"/>
    <w:lvl w:ilvl="0" w:tplc="BE0A27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7777FA"/>
    <w:multiLevelType w:val="hybridMultilevel"/>
    <w:tmpl w:val="72BCEFA0"/>
    <w:lvl w:ilvl="0" w:tplc="907420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5F0CC9"/>
    <w:multiLevelType w:val="hybridMultilevel"/>
    <w:tmpl w:val="8B7C833A"/>
    <w:lvl w:ilvl="0" w:tplc="A61E438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1B40E17"/>
    <w:multiLevelType w:val="hybridMultilevel"/>
    <w:tmpl w:val="34921198"/>
    <w:lvl w:ilvl="0" w:tplc="907EDC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280840826">
    <w:abstractNumId w:val="3"/>
  </w:num>
  <w:num w:numId="2" w16cid:durableId="607978385">
    <w:abstractNumId w:val="1"/>
  </w:num>
  <w:num w:numId="3" w16cid:durableId="2016763932">
    <w:abstractNumId w:val="2"/>
  </w:num>
  <w:num w:numId="4" w16cid:durableId="1437094585">
    <w:abstractNumId w:val="4"/>
  </w:num>
  <w:num w:numId="5" w16cid:durableId="275799681">
    <w:abstractNumId w:val="6"/>
  </w:num>
  <w:num w:numId="6" w16cid:durableId="2024628312">
    <w:abstractNumId w:val="5"/>
  </w:num>
  <w:num w:numId="7" w16cid:durableId="3467541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7001"/>
    <w:rsid w:val="00006E01"/>
    <w:rsid w:val="00013101"/>
    <w:rsid w:val="00032ABD"/>
    <w:rsid w:val="00035529"/>
    <w:rsid w:val="00047476"/>
    <w:rsid w:val="000607E9"/>
    <w:rsid w:val="00083403"/>
    <w:rsid w:val="000A1945"/>
    <w:rsid w:val="000A4BDF"/>
    <w:rsid w:val="000B2C82"/>
    <w:rsid w:val="000C41F6"/>
    <w:rsid w:val="000C5D44"/>
    <w:rsid w:val="000D63D8"/>
    <w:rsid w:val="000E3F24"/>
    <w:rsid w:val="000F46CC"/>
    <w:rsid w:val="000F6D48"/>
    <w:rsid w:val="000F6FF2"/>
    <w:rsid w:val="00100F86"/>
    <w:rsid w:val="00135CFA"/>
    <w:rsid w:val="001C2409"/>
    <w:rsid w:val="001C67EE"/>
    <w:rsid w:val="001D5859"/>
    <w:rsid w:val="001D74AB"/>
    <w:rsid w:val="001E78A4"/>
    <w:rsid w:val="00201635"/>
    <w:rsid w:val="00202A9A"/>
    <w:rsid w:val="00204620"/>
    <w:rsid w:val="00215B3C"/>
    <w:rsid w:val="00250B2F"/>
    <w:rsid w:val="00267C99"/>
    <w:rsid w:val="002820C8"/>
    <w:rsid w:val="00284531"/>
    <w:rsid w:val="00287775"/>
    <w:rsid w:val="00292AAE"/>
    <w:rsid w:val="002A414F"/>
    <w:rsid w:val="002C2C66"/>
    <w:rsid w:val="002F3C6A"/>
    <w:rsid w:val="00300997"/>
    <w:rsid w:val="00301917"/>
    <w:rsid w:val="0031375F"/>
    <w:rsid w:val="00320B5B"/>
    <w:rsid w:val="00333664"/>
    <w:rsid w:val="00334CC4"/>
    <w:rsid w:val="00364849"/>
    <w:rsid w:val="003649CE"/>
    <w:rsid w:val="0037364E"/>
    <w:rsid w:val="00386686"/>
    <w:rsid w:val="003977CF"/>
    <w:rsid w:val="003B761E"/>
    <w:rsid w:val="003C16CC"/>
    <w:rsid w:val="003D2CDD"/>
    <w:rsid w:val="003F5199"/>
    <w:rsid w:val="003F5CC1"/>
    <w:rsid w:val="00404E79"/>
    <w:rsid w:val="004170CC"/>
    <w:rsid w:val="00430178"/>
    <w:rsid w:val="00432993"/>
    <w:rsid w:val="0043656B"/>
    <w:rsid w:val="004647C5"/>
    <w:rsid w:val="00486E32"/>
    <w:rsid w:val="004B2C4A"/>
    <w:rsid w:val="004D5E58"/>
    <w:rsid w:val="004E49B4"/>
    <w:rsid w:val="00502882"/>
    <w:rsid w:val="00503AD9"/>
    <w:rsid w:val="005312A3"/>
    <w:rsid w:val="0053324D"/>
    <w:rsid w:val="00560C48"/>
    <w:rsid w:val="005C33AE"/>
    <w:rsid w:val="006014A5"/>
    <w:rsid w:val="00613EDD"/>
    <w:rsid w:val="00615D0C"/>
    <w:rsid w:val="006640DE"/>
    <w:rsid w:val="00674E73"/>
    <w:rsid w:val="00680DA4"/>
    <w:rsid w:val="0068504D"/>
    <w:rsid w:val="006A5EC2"/>
    <w:rsid w:val="006E7EDE"/>
    <w:rsid w:val="006F5830"/>
    <w:rsid w:val="0071630C"/>
    <w:rsid w:val="007357CA"/>
    <w:rsid w:val="007421A8"/>
    <w:rsid w:val="00750668"/>
    <w:rsid w:val="00762FEF"/>
    <w:rsid w:val="00770A0F"/>
    <w:rsid w:val="00782CFB"/>
    <w:rsid w:val="0078351F"/>
    <w:rsid w:val="007870B9"/>
    <w:rsid w:val="0078724C"/>
    <w:rsid w:val="007A3873"/>
    <w:rsid w:val="007B2DF8"/>
    <w:rsid w:val="007B3D60"/>
    <w:rsid w:val="007B766C"/>
    <w:rsid w:val="007C3786"/>
    <w:rsid w:val="007E778F"/>
    <w:rsid w:val="008023D1"/>
    <w:rsid w:val="0080765C"/>
    <w:rsid w:val="00812D9A"/>
    <w:rsid w:val="00846179"/>
    <w:rsid w:val="00870EC0"/>
    <w:rsid w:val="00884135"/>
    <w:rsid w:val="0089247A"/>
    <w:rsid w:val="008A4160"/>
    <w:rsid w:val="008A501D"/>
    <w:rsid w:val="008A51E0"/>
    <w:rsid w:val="00902A98"/>
    <w:rsid w:val="009139F5"/>
    <w:rsid w:val="00926D27"/>
    <w:rsid w:val="00932999"/>
    <w:rsid w:val="00943B84"/>
    <w:rsid w:val="0095158F"/>
    <w:rsid w:val="009562F6"/>
    <w:rsid w:val="009C38E0"/>
    <w:rsid w:val="009E0FB0"/>
    <w:rsid w:val="009E28E5"/>
    <w:rsid w:val="009F28D1"/>
    <w:rsid w:val="00A01DEC"/>
    <w:rsid w:val="00A218F2"/>
    <w:rsid w:val="00A26CC8"/>
    <w:rsid w:val="00A33DA5"/>
    <w:rsid w:val="00A43144"/>
    <w:rsid w:val="00A56809"/>
    <w:rsid w:val="00A64062"/>
    <w:rsid w:val="00A66D1F"/>
    <w:rsid w:val="00A7471D"/>
    <w:rsid w:val="00AA7001"/>
    <w:rsid w:val="00AB46A1"/>
    <w:rsid w:val="00AD090E"/>
    <w:rsid w:val="00AD3FC8"/>
    <w:rsid w:val="00AD5704"/>
    <w:rsid w:val="00AF45A3"/>
    <w:rsid w:val="00AF5913"/>
    <w:rsid w:val="00B01F38"/>
    <w:rsid w:val="00B05302"/>
    <w:rsid w:val="00B15328"/>
    <w:rsid w:val="00B236C9"/>
    <w:rsid w:val="00B23967"/>
    <w:rsid w:val="00B23A50"/>
    <w:rsid w:val="00B2441C"/>
    <w:rsid w:val="00B25BCB"/>
    <w:rsid w:val="00B33D54"/>
    <w:rsid w:val="00B44FBD"/>
    <w:rsid w:val="00B5301C"/>
    <w:rsid w:val="00B75954"/>
    <w:rsid w:val="00B77750"/>
    <w:rsid w:val="00B914AD"/>
    <w:rsid w:val="00B94A5E"/>
    <w:rsid w:val="00B96625"/>
    <w:rsid w:val="00BA54A8"/>
    <w:rsid w:val="00BB0C57"/>
    <w:rsid w:val="00BC16BA"/>
    <w:rsid w:val="00BE44D2"/>
    <w:rsid w:val="00BF6431"/>
    <w:rsid w:val="00C57BC3"/>
    <w:rsid w:val="00C801DD"/>
    <w:rsid w:val="00C814B4"/>
    <w:rsid w:val="00C8172F"/>
    <w:rsid w:val="00CB1473"/>
    <w:rsid w:val="00CE3FA5"/>
    <w:rsid w:val="00CE7D4A"/>
    <w:rsid w:val="00D23733"/>
    <w:rsid w:val="00D24F3D"/>
    <w:rsid w:val="00D516FA"/>
    <w:rsid w:val="00D6141C"/>
    <w:rsid w:val="00D74860"/>
    <w:rsid w:val="00D82065"/>
    <w:rsid w:val="00D96331"/>
    <w:rsid w:val="00D96E4F"/>
    <w:rsid w:val="00DA33E5"/>
    <w:rsid w:val="00DB1759"/>
    <w:rsid w:val="00DC2408"/>
    <w:rsid w:val="00DD4F18"/>
    <w:rsid w:val="00DE571A"/>
    <w:rsid w:val="00DF4156"/>
    <w:rsid w:val="00E07A87"/>
    <w:rsid w:val="00E10090"/>
    <w:rsid w:val="00E126FE"/>
    <w:rsid w:val="00E31331"/>
    <w:rsid w:val="00E32FA5"/>
    <w:rsid w:val="00E47D24"/>
    <w:rsid w:val="00E61E01"/>
    <w:rsid w:val="00ED3937"/>
    <w:rsid w:val="00F0308C"/>
    <w:rsid w:val="00F54CCA"/>
    <w:rsid w:val="00F61DE2"/>
    <w:rsid w:val="00F63703"/>
    <w:rsid w:val="00F839E5"/>
    <w:rsid w:val="00F91976"/>
    <w:rsid w:val="00FA1047"/>
    <w:rsid w:val="00FA6200"/>
    <w:rsid w:val="00FB4B0E"/>
    <w:rsid w:val="00FB62EF"/>
    <w:rsid w:val="00FC3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2CD2B4DF"/>
  <w15:chartTrackingRefBased/>
  <w15:docId w15:val="{2652A33D-239B-4C42-BD90-3F9BD145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4B0E"/>
  </w:style>
  <w:style w:type="paragraph" w:styleId="Heading1">
    <w:name w:val="heading 1"/>
    <w:basedOn w:val="Normal"/>
    <w:next w:val="Normal"/>
    <w:link w:val="Heading1Char"/>
    <w:uiPriority w:val="9"/>
    <w:qFormat/>
    <w:rsid w:val="00AA700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A700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A7001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A700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A7001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A700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A700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A700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A700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A700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A700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A700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A700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A700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A700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A700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A700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A700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A700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A700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A700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A700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A700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A700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A700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A700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A700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A700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A7001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88413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4135"/>
  </w:style>
  <w:style w:type="paragraph" w:styleId="Footer">
    <w:name w:val="footer"/>
    <w:basedOn w:val="Normal"/>
    <w:link w:val="FooterChar"/>
    <w:uiPriority w:val="99"/>
    <w:unhideWhenUsed/>
    <w:rsid w:val="0088413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41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13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image" Target="media/image1.tmp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8" Type="http://schemas.openxmlformats.org/officeDocument/2006/relationships/footnotes" Target="footnotes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54C5A75-FBCA-4573-A6C1-E4EC2537426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6C66E20-F8B2-416A-A073-6D95BC52A8A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93F1669-C5A5-4BDE-BCC8-2FB58AF646E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662</Words>
  <Characters>377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Simpson</dc:creator>
  <cp:keywords/>
  <dc:description/>
  <cp:lastModifiedBy>Isobel Oakley</cp:lastModifiedBy>
  <cp:revision>22</cp:revision>
  <dcterms:created xsi:type="dcterms:W3CDTF">2024-11-18T19:19:00Z</dcterms:created>
  <dcterms:modified xsi:type="dcterms:W3CDTF">2025-01-10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